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7420" w:rsidRPr="00BF6916" w:rsidRDefault="00A07420" w:rsidP="00A07420">
      <w:pPr>
        <w:pStyle w:val="Heading1"/>
      </w:pPr>
      <w:bookmarkStart w:id="0" w:name="_GoBack"/>
      <w:bookmarkEnd w:id="0"/>
      <w:r w:rsidRPr="00BF6916">
        <w:t>MAT 230 Module Five Homework</w:t>
      </w:r>
    </w:p>
    <w:p w:rsidR="00A07420" w:rsidRPr="00BF6916" w:rsidRDefault="00A07420" w:rsidP="00A07420">
      <w:pPr>
        <w:spacing w:after="0"/>
      </w:pPr>
    </w:p>
    <w:p w:rsidR="00DB005A" w:rsidRPr="00BF6916" w:rsidRDefault="00DB005A" w:rsidP="00A07420">
      <w:pPr>
        <w:spacing w:after="0" w:line="240" w:lineRule="auto"/>
        <w:rPr>
          <w:rFonts w:ascii="Arial Unicode MS" w:eastAsia="Arial Unicode MS" w:hAnsi="Arial Unicode MS" w:cs="Arial Unicode MS"/>
          <w:b/>
        </w:rPr>
      </w:pPr>
      <w:r w:rsidRPr="00BF6916">
        <w:rPr>
          <w:rFonts w:ascii="Arial Unicode MS" w:eastAsia="Arial Unicode MS" w:hAnsi="Arial Unicode MS" w:cs="Arial Unicode MS"/>
          <w:b/>
        </w:rPr>
        <w:t>General:</w:t>
      </w:r>
    </w:p>
    <w:p w:rsidR="00DB005A" w:rsidRPr="00BF6916" w:rsidRDefault="00DB005A" w:rsidP="00A07420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Before beginning this homework, be sure to read the textbook sections and t</w:t>
      </w:r>
      <w:r w:rsidR="00A07420" w:rsidRPr="00BF6916">
        <w:rPr>
          <w:rFonts w:ascii="Arial Unicode MS" w:eastAsia="Arial Unicode MS" w:hAnsi="Arial Unicode MS" w:cs="Arial Unicode MS"/>
        </w:rPr>
        <w:t>he material in Module Five</w:t>
      </w:r>
      <w:r w:rsidRPr="00BF6916">
        <w:rPr>
          <w:rFonts w:ascii="Arial Unicode MS" w:eastAsia="Arial Unicode MS" w:hAnsi="Arial Unicode MS" w:cs="Arial Unicode MS"/>
        </w:rPr>
        <w:t xml:space="preserve">. </w:t>
      </w:r>
    </w:p>
    <w:p w:rsidR="00DB005A" w:rsidRPr="00BF6916" w:rsidRDefault="00DB005A" w:rsidP="00DB005A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Type your solutions into this document and be sure to show all steps for arriving at your solution. Just giving a final number may not receive full credit.</w:t>
      </w:r>
    </w:p>
    <w:p w:rsidR="00DB005A" w:rsidRPr="00BF6916" w:rsidRDefault="00DB005A" w:rsidP="00DB005A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You may copy and paste mathematical symbols from the statements of the questions into your solution. This document was created using the Arial Unicode font.</w:t>
      </w:r>
    </w:p>
    <w:p w:rsidR="00DB005A" w:rsidRPr="00BF6916" w:rsidRDefault="00DB005A" w:rsidP="00DB005A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These homework problems are proprietary to SNHU COCE. They may no</w:t>
      </w:r>
      <w:r w:rsidR="00A07420" w:rsidRPr="00BF6916">
        <w:rPr>
          <w:rFonts w:ascii="Arial Unicode MS" w:eastAsia="Arial Unicode MS" w:hAnsi="Arial Unicode MS" w:cs="Arial Unicode MS"/>
        </w:rPr>
        <w:t>t be posted on any non-SNHU web</w:t>
      </w:r>
      <w:r w:rsidRPr="00BF6916">
        <w:rPr>
          <w:rFonts w:ascii="Arial Unicode MS" w:eastAsia="Arial Unicode MS" w:hAnsi="Arial Unicode MS" w:cs="Arial Unicode MS"/>
        </w:rPr>
        <w:t>site.</w:t>
      </w:r>
    </w:p>
    <w:p w:rsidR="00DB005A" w:rsidRPr="00BF6916" w:rsidRDefault="005A180E" w:rsidP="00DB005A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The Institutional Release Statement in the course shell gives details about SNHU’s use of systems that compare student submissions to a database of online, SNHU, and other universities’ documents</w:t>
      </w:r>
      <w:r w:rsidR="00DB005A" w:rsidRPr="00BF6916">
        <w:rPr>
          <w:rFonts w:ascii="Arial Unicode MS" w:eastAsia="Arial Unicode MS" w:hAnsi="Arial Unicode MS" w:cs="Arial Unicode MS"/>
        </w:rPr>
        <w:t>.</w:t>
      </w:r>
    </w:p>
    <w:p w:rsidR="00DB005A" w:rsidRPr="00BF6916" w:rsidRDefault="00DB005A" w:rsidP="00DB005A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253FBE" w:rsidRPr="00BF6916" w:rsidRDefault="00253FBE" w:rsidP="00253FBE">
      <w:pPr>
        <w:spacing w:after="0" w:line="240" w:lineRule="auto"/>
        <w:rPr>
          <w:rFonts w:ascii="Arial Unicode MS" w:eastAsia="Arial Unicode MS" w:hAnsi="Arial Unicode MS" w:cs="Arial Unicode MS"/>
          <w:sz w:val="24"/>
        </w:rPr>
      </w:pPr>
      <w:r w:rsidRPr="00BF6916">
        <w:rPr>
          <w:rFonts w:ascii="Arial Unicode MS" w:eastAsia="Arial Unicode MS" w:hAnsi="Arial Unicode MS" w:cs="Arial Unicode MS"/>
          <w:sz w:val="24"/>
        </w:rPr>
        <w:br w:type="page"/>
      </w:r>
    </w:p>
    <w:p w:rsidR="00DB005A" w:rsidRPr="00BF6916" w:rsidRDefault="00DB005A" w:rsidP="00DB005A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lastRenderedPageBreak/>
        <w:t>For A = {a, b, c} and B = {5, 10, 15, 20}.</w:t>
      </w:r>
    </w:p>
    <w:p w:rsidR="00DB005A" w:rsidRPr="00BF6916" w:rsidRDefault="00DB005A" w:rsidP="00DB005A">
      <w:pPr>
        <w:pStyle w:val="ListParagraph"/>
        <w:numPr>
          <w:ilvl w:val="1"/>
          <w:numId w:val="11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How many elements are in A × B?</w:t>
      </w:r>
    </w:p>
    <w:p w:rsidR="00DB005A" w:rsidRPr="00BF6916" w:rsidRDefault="00DB005A" w:rsidP="00DB005A">
      <w:pPr>
        <w:pStyle w:val="ListParagraph"/>
        <w:numPr>
          <w:ilvl w:val="1"/>
          <w:numId w:val="11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List the elements of A × B.</w:t>
      </w:r>
    </w:p>
    <w:p w:rsidR="003F3B22" w:rsidRPr="00BF6916" w:rsidRDefault="003F3B22" w:rsidP="003F3B22">
      <w:p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 xml:space="preserve">This problem is similar to Example 4 and to </w:t>
      </w:r>
      <w:r w:rsidR="00A07420" w:rsidRPr="00BF6916">
        <w:rPr>
          <w:rFonts w:ascii="Arial Unicode MS" w:eastAsia="Arial Unicode MS" w:hAnsi="Arial Unicode MS" w:cs="Arial Unicode MS"/>
        </w:rPr>
        <w:t>Exercises 5–</w:t>
      </w:r>
      <w:r w:rsidRPr="00BF6916">
        <w:rPr>
          <w:rFonts w:ascii="Arial Unicode MS" w:eastAsia="Arial Unicode MS" w:hAnsi="Arial Unicode MS" w:cs="Arial Unicode MS"/>
        </w:rPr>
        <w:t>7 in Section 4.1 of your SNHU MAT230 textbook</w:t>
      </w:r>
      <w:r w:rsidR="00A07420" w:rsidRPr="00BF6916">
        <w:rPr>
          <w:rFonts w:ascii="Arial Unicode MS" w:eastAsia="Arial Unicode MS" w:hAnsi="Arial Unicode MS" w:cs="Arial Unicode MS"/>
        </w:rPr>
        <w:t>.</w:t>
      </w:r>
    </w:p>
    <w:p w:rsidR="00DB005A" w:rsidRPr="00BF6916" w:rsidRDefault="00DB005A" w:rsidP="00DB005A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5E619A" w:rsidRPr="00BF6916" w:rsidRDefault="005E619A" w:rsidP="00253FBE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3F3B22" w:rsidRPr="00BF6916" w:rsidRDefault="003F3B22" w:rsidP="003F3B22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Let A = ℤ</w:t>
      </w:r>
      <w:r w:rsidRPr="00BF6916">
        <w:rPr>
          <w:rFonts w:ascii="Arial Unicode MS" w:eastAsia="Arial Unicode MS" w:hAnsi="Arial Unicode MS" w:cs="Arial Unicode MS"/>
          <w:vertAlign w:val="superscript"/>
        </w:rPr>
        <w:t>+</w:t>
      </w:r>
      <w:r w:rsidRPr="00BF6916">
        <w:rPr>
          <w:rFonts w:ascii="Arial Unicode MS" w:eastAsia="Arial Unicode MS" w:hAnsi="Arial Unicode MS" w:cs="Arial Unicode MS"/>
        </w:rPr>
        <w:t>, the positive integers, and let R be the relation defined by</w:t>
      </w:r>
      <w:r w:rsidR="00CD28C3" w:rsidRPr="00BF6916">
        <w:rPr>
          <w:rFonts w:ascii="Arial Unicode MS" w:eastAsia="Arial Unicode MS" w:hAnsi="Arial Unicode MS" w:cs="Arial Unicode MS"/>
        </w:rPr>
        <w:br/>
      </w:r>
      <w:r w:rsidRPr="00BF6916">
        <w:rPr>
          <w:rFonts w:ascii="Arial Unicode MS" w:eastAsia="Arial Unicode MS" w:hAnsi="Arial Unicode MS" w:cs="Arial Unicode MS"/>
        </w:rPr>
        <w:t xml:space="preserve">a R b if and only if </w:t>
      </w:r>
      <w:r w:rsidR="00CD28C3" w:rsidRPr="00BF6916">
        <w:rPr>
          <w:rFonts w:ascii="Arial Unicode MS" w:eastAsia="Arial Unicode MS" w:hAnsi="Arial Unicode MS" w:cs="Arial Unicode MS"/>
        </w:rPr>
        <w:t>3</w:t>
      </w:r>
      <w:r w:rsidRPr="00BF6916">
        <w:rPr>
          <w:rFonts w:ascii="Arial Unicode MS" w:eastAsia="Arial Unicode MS" w:hAnsi="Arial Unicode MS" w:cs="Arial Unicode MS"/>
        </w:rPr>
        <w:t xml:space="preserve">a </w:t>
      </w:r>
      <w:r w:rsidR="00CD28C3" w:rsidRPr="00BF6916">
        <w:rPr>
          <w:rFonts w:ascii="Arial Unicode MS" w:eastAsia="Arial Unicode MS" w:hAnsi="Arial Unicode MS" w:cs="Arial Unicode MS"/>
        </w:rPr>
        <w:t>&lt;</w:t>
      </w:r>
      <w:r w:rsidRPr="00BF6916">
        <w:rPr>
          <w:rFonts w:ascii="Arial Unicode MS" w:eastAsia="Arial Unicode MS" w:hAnsi="Arial Unicode MS" w:cs="Arial Unicode MS"/>
        </w:rPr>
        <w:t xml:space="preserve"> 2b + </w:t>
      </w:r>
      <w:r w:rsidR="00CD28C3" w:rsidRPr="00BF6916">
        <w:rPr>
          <w:rFonts w:ascii="Arial Unicode MS" w:eastAsia="Arial Unicode MS" w:hAnsi="Arial Unicode MS" w:cs="Arial Unicode MS"/>
        </w:rPr>
        <w:t>5</w:t>
      </w:r>
      <w:r w:rsidRPr="00BF6916">
        <w:rPr>
          <w:rFonts w:ascii="Arial Unicode MS" w:eastAsia="Arial Unicode MS" w:hAnsi="Arial Unicode MS" w:cs="Arial Unicode MS"/>
        </w:rPr>
        <w:t>.</w:t>
      </w:r>
    </w:p>
    <w:p w:rsidR="003F3B22" w:rsidRPr="00BF6916" w:rsidRDefault="003F3B22" w:rsidP="003F3B22">
      <w:pPr>
        <w:pStyle w:val="ListParagraph"/>
        <w:numPr>
          <w:ilvl w:val="1"/>
          <w:numId w:val="11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Give two ordered pairs that belong to R.</w:t>
      </w:r>
    </w:p>
    <w:p w:rsidR="003F3B22" w:rsidRPr="00BF6916" w:rsidRDefault="003F3B22" w:rsidP="003F3B22">
      <w:pPr>
        <w:pStyle w:val="ListParagraph"/>
        <w:numPr>
          <w:ilvl w:val="1"/>
          <w:numId w:val="11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Give two ordered pairs that do not belong to R.</w:t>
      </w:r>
    </w:p>
    <w:p w:rsidR="00CD28C3" w:rsidRPr="00BF6916" w:rsidRDefault="00CD28C3" w:rsidP="00CD28C3">
      <w:p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 xml:space="preserve">This problem is similar to Examples 3 and 4 and to </w:t>
      </w:r>
      <w:r w:rsidR="00A07420" w:rsidRPr="00BF6916">
        <w:rPr>
          <w:rFonts w:ascii="Arial Unicode MS" w:eastAsia="Arial Unicode MS" w:hAnsi="Arial Unicode MS" w:cs="Arial Unicode MS"/>
        </w:rPr>
        <w:t>Exercises 1–</w:t>
      </w:r>
      <w:r w:rsidRPr="00BF6916">
        <w:rPr>
          <w:rFonts w:ascii="Arial Unicode MS" w:eastAsia="Arial Unicode MS" w:hAnsi="Arial Unicode MS" w:cs="Arial Unicode MS"/>
        </w:rPr>
        <w:t>3 in Section 4.2 of your SNHU MAT230 textbook</w:t>
      </w:r>
      <w:r w:rsidR="00A07420" w:rsidRPr="00BF6916">
        <w:rPr>
          <w:rFonts w:ascii="Arial Unicode MS" w:eastAsia="Arial Unicode MS" w:hAnsi="Arial Unicode MS" w:cs="Arial Unicode MS"/>
        </w:rPr>
        <w:t>.</w:t>
      </w:r>
    </w:p>
    <w:p w:rsidR="003F3B22" w:rsidRPr="00BF6916" w:rsidRDefault="003F3B22" w:rsidP="00253FBE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CD28C3" w:rsidRPr="00BF6916" w:rsidRDefault="00CD28C3" w:rsidP="00CD28C3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CD28C3" w:rsidRPr="00BF6916" w:rsidRDefault="00CD28C3" w:rsidP="00CD28C3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Let A = {1, 2, 3, 4, 5, 6} = B. Define a relation R as a R b if and only if a + b &lt; 6. Find the domain, range, matrix representation of R, and the digraph of R.</w:t>
      </w:r>
      <w:r w:rsidR="00DA5588" w:rsidRPr="00BF6916">
        <w:rPr>
          <w:rFonts w:ascii="Arial Unicode MS" w:eastAsia="Arial Unicode MS" w:hAnsi="Arial Unicode MS" w:cs="Arial Unicode MS"/>
        </w:rPr>
        <w:t xml:space="preserve"> </w:t>
      </w:r>
      <w:r w:rsidR="00BF6916">
        <w:rPr>
          <w:rFonts w:ascii="Arial Unicode MS" w:eastAsia="Arial Unicode MS" w:hAnsi="Arial Unicode MS" w:cs="Arial Unicode MS"/>
        </w:rPr>
        <w:t>You may use (copy/paste/move/resize/</w:t>
      </w:r>
      <w:r w:rsidR="00355E01" w:rsidRPr="00BF6916">
        <w:rPr>
          <w:rFonts w:ascii="Arial Unicode MS" w:eastAsia="Arial Unicode MS" w:hAnsi="Arial Unicode MS" w:cs="Arial Unicode MS"/>
        </w:rPr>
        <w:t>etc.) the images below to create your graph.</w:t>
      </w:r>
    </w:p>
    <w:p w:rsidR="00CD28C3" w:rsidRDefault="00CD28C3" w:rsidP="00CD28C3">
      <w:p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This problem is similar to Example</w:t>
      </w:r>
      <w:r w:rsidR="00601352" w:rsidRPr="00BF6916">
        <w:rPr>
          <w:rFonts w:ascii="Arial Unicode MS" w:eastAsia="Arial Unicode MS" w:hAnsi="Arial Unicode MS" w:cs="Arial Unicode MS"/>
        </w:rPr>
        <w:t>s</w:t>
      </w:r>
      <w:r w:rsidRPr="00BF6916">
        <w:rPr>
          <w:rFonts w:ascii="Arial Unicode MS" w:eastAsia="Arial Unicode MS" w:hAnsi="Arial Unicode MS" w:cs="Arial Unicode MS"/>
        </w:rPr>
        <w:t xml:space="preserve"> </w:t>
      </w:r>
      <w:r w:rsidR="00C5091F" w:rsidRPr="00BF6916">
        <w:rPr>
          <w:rFonts w:ascii="Arial Unicode MS" w:eastAsia="Arial Unicode MS" w:hAnsi="Arial Unicode MS" w:cs="Arial Unicode MS"/>
        </w:rPr>
        <w:t>11, 19, and 23</w:t>
      </w:r>
      <w:r w:rsidRPr="00BF6916">
        <w:rPr>
          <w:rFonts w:ascii="Arial Unicode MS" w:eastAsia="Arial Unicode MS" w:hAnsi="Arial Unicode MS" w:cs="Arial Unicode MS"/>
        </w:rPr>
        <w:t xml:space="preserve"> and to Exercises </w:t>
      </w:r>
      <w:r w:rsidR="00601352" w:rsidRPr="00BF6916">
        <w:rPr>
          <w:rFonts w:ascii="Arial Unicode MS" w:eastAsia="Arial Unicode MS" w:hAnsi="Arial Unicode MS" w:cs="Arial Unicode MS"/>
        </w:rPr>
        <w:t>10</w:t>
      </w:r>
      <w:r w:rsidR="00A07420" w:rsidRPr="00BF6916">
        <w:rPr>
          <w:rFonts w:ascii="Arial Unicode MS" w:eastAsia="Arial Unicode MS" w:hAnsi="Arial Unicode MS" w:cs="Arial Unicode MS"/>
        </w:rPr>
        <w:t>–</w:t>
      </w:r>
      <w:r w:rsidRPr="00BF6916">
        <w:rPr>
          <w:rFonts w:ascii="Arial Unicode MS" w:eastAsia="Arial Unicode MS" w:hAnsi="Arial Unicode MS" w:cs="Arial Unicode MS"/>
        </w:rPr>
        <w:t>1</w:t>
      </w:r>
      <w:r w:rsidR="00601352" w:rsidRPr="00BF6916">
        <w:rPr>
          <w:rFonts w:ascii="Arial Unicode MS" w:eastAsia="Arial Unicode MS" w:hAnsi="Arial Unicode MS" w:cs="Arial Unicode MS"/>
        </w:rPr>
        <w:t>2</w:t>
      </w:r>
      <w:r w:rsidRPr="00BF6916">
        <w:rPr>
          <w:rFonts w:ascii="Arial Unicode MS" w:eastAsia="Arial Unicode MS" w:hAnsi="Arial Unicode MS" w:cs="Arial Unicode MS"/>
        </w:rPr>
        <w:t xml:space="preserve"> in Section 4.2 of your SNHU MAT230 textbook</w:t>
      </w:r>
      <w:r w:rsidR="00A07420" w:rsidRPr="00BF6916">
        <w:rPr>
          <w:rFonts w:ascii="Arial Unicode MS" w:eastAsia="Arial Unicode MS" w:hAnsi="Arial Unicode MS" w:cs="Arial Unicode MS"/>
        </w:rPr>
        <w:t>.</w:t>
      </w:r>
    </w:p>
    <w:p w:rsidR="00BF6916" w:rsidRPr="00BF6916" w:rsidRDefault="00BF6916" w:rsidP="00CD28C3">
      <w:p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</w:p>
    <w:p w:rsidR="00CD28C3" w:rsidRPr="00BF6916" w:rsidRDefault="00A07420" w:rsidP="00CD28C3">
      <w:pPr>
        <w:spacing w:after="0" w:line="240" w:lineRule="auto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4001135</wp:posOffset>
                </wp:positionH>
                <wp:positionV relativeFrom="paragraph">
                  <wp:posOffset>120015</wp:posOffset>
                </wp:positionV>
                <wp:extent cx="274320" cy="274320"/>
                <wp:effectExtent l="19685" t="19050" r="20320" b="20955"/>
                <wp:wrapNone/>
                <wp:docPr id="40" name="Oval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D7230" w:rsidRPr="00CB315E" w:rsidRDefault="00AD7230" w:rsidP="00AD7230">
                            <w:pPr>
                              <w:jc w:val="center"/>
                              <w:rPr>
                                <w:rFonts w:ascii="Arial" w:eastAsia="Arial Unicode MS" w:hAnsi="Arial" w:cs="Arial"/>
                              </w:rPr>
                            </w:pPr>
                            <w:r>
                              <w:rPr>
                                <w:rFonts w:ascii="Arial" w:eastAsia="Arial Unicode MS" w:hAnsi="Arial" w:cs="Arial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9" o:spid="_x0000_s1026" style="position:absolute;margin-left:315.05pt;margin-top:9.45pt;width:21.6pt;height:21.6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" strokeweight="2pt">
                <v:textbox inset="0,0,0,0">
                  <w:txbxContent>
                    <w:p w:rsidR="00AD7230" w:rsidRPr="00CB315E" w:rsidRDefault="00AD7230" w:rsidP="00AD7230">
                      <w:pPr>
                        <w:jc w:val="center"/>
                        <w:rPr>
                          <w:rFonts w:ascii="Arial" w:eastAsia="Arial Unicode MS" w:hAnsi="Arial" w:cs="Arial"/>
                        </w:rPr>
                      </w:pPr>
                      <w:r>
                        <w:rPr>
                          <w:rFonts w:ascii="Arial" w:eastAsia="Arial Unicode MS" w:hAnsi="Arial" w:cs="Arial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620135</wp:posOffset>
                </wp:positionH>
                <wp:positionV relativeFrom="paragraph">
                  <wp:posOffset>120015</wp:posOffset>
                </wp:positionV>
                <wp:extent cx="274320" cy="274320"/>
                <wp:effectExtent l="19685" t="19050" r="20320" b="20955"/>
                <wp:wrapNone/>
                <wp:docPr id="39" name="Oval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D7230" w:rsidRPr="00CB315E" w:rsidRDefault="00AD7230" w:rsidP="00AD7230">
                            <w:pPr>
                              <w:jc w:val="center"/>
                              <w:rPr>
                                <w:rFonts w:ascii="Arial" w:eastAsia="Arial Unicode MS" w:hAnsi="Arial" w:cs="Arial"/>
                              </w:rPr>
                            </w:pPr>
                            <w:r>
                              <w:rPr>
                                <w:rFonts w:ascii="Arial" w:eastAsia="Arial Unicode MS" w:hAnsi="Arial" w:cs="Arial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8" o:spid="_x0000_s1027" style="position:absolute;margin-left:285.05pt;margin-top:9.45pt;width:21.6pt;height:21.6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" strokeweight="2pt">
                <v:textbox inset="0,0,0,0">
                  <w:txbxContent>
                    <w:p w:rsidR="00AD7230" w:rsidRPr="00CB315E" w:rsidRDefault="00AD7230" w:rsidP="00AD7230">
                      <w:pPr>
                        <w:jc w:val="center"/>
                        <w:rPr>
                          <w:rFonts w:ascii="Arial" w:eastAsia="Arial Unicode MS" w:hAnsi="Arial" w:cs="Arial"/>
                        </w:rPr>
                      </w:pPr>
                      <w:r>
                        <w:rPr>
                          <w:rFonts w:ascii="Arial" w:eastAsia="Arial Unicode MS" w:hAnsi="Arial" w:cs="Arial"/>
                        </w:rPr>
                        <w:t>5</w:t>
                      </w:r>
                    </w:p>
                  </w:txbxContent>
                </v:textbox>
              </v:oval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3239135</wp:posOffset>
                </wp:positionH>
                <wp:positionV relativeFrom="paragraph">
                  <wp:posOffset>121285</wp:posOffset>
                </wp:positionV>
                <wp:extent cx="274320" cy="274320"/>
                <wp:effectExtent l="19685" t="20320" r="20320" b="19685"/>
                <wp:wrapNone/>
                <wp:docPr id="38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D7230" w:rsidRPr="00CB315E" w:rsidRDefault="00AD7230" w:rsidP="00AD7230">
                            <w:pPr>
                              <w:jc w:val="center"/>
                              <w:rPr>
                                <w:rFonts w:ascii="Arial" w:eastAsia="Arial Unicode MS" w:hAnsi="Arial" w:cs="Arial"/>
                              </w:rPr>
                            </w:pPr>
                            <w:r>
                              <w:rPr>
                                <w:rFonts w:ascii="Arial" w:eastAsia="Arial Unicode MS" w:hAnsi="Arial" w:cs="Arial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7" o:spid="_x0000_s1028" style="position:absolute;margin-left:255.05pt;margin-top:9.55pt;width:21.6pt;height:21.6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" strokeweight="2pt">
                <v:textbox inset="0,0,0,0">
                  <w:txbxContent>
                    <w:p w:rsidR="00AD7230" w:rsidRPr="00CB315E" w:rsidRDefault="00AD7230" w:rsidP="00AD7230">
                      <w:pPr>
                        <w:jc w:val="center"/>
                        <w:rPr>
                          <w:rFonts w:ascii="Arial" w:eastAsia="Arial Unicode MS" w:hAnsi="Arial" w:cs="Arial"/>
                        </w:rPr>
                      </w:pPr>
                      <w:r>
                        <w:rPr>
                          <w:rFonts w:ascii="Arial" w:eastAsia="Arial Unicode MS" w:hAnsi="Arial" w:cs="Arial"/>
                        </w:rPr>
                        <w:t>4</w:t>
                      </w:r>
                    </w:p>
                  </w:txbxContent>
                </v:textbox>
              </v:oval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2858135</wp:posOffset>
                </wp:positionH>
                <wp:positionV relativeFrom="paragraph">
                  <wp:posOffset>121285</wp:posOffset>
                </wp:positionV>
                <wp:extent cx="274320" cy="274320"/>
                <wp:effectExtent l="19685" t="20320" r="20320" b="19685"/>
                <wp:wrapNone/>
                <wp:docPr id="37" name="Oval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D7230" w:rsidRPr="00CB315E" w:rsidRDefault="00AD7230" w:rsidP="00AD7230">
                            <w:pPr>
                              <w:jc w:val="center"/>
                              <w:rPr>
                                <w:rFonts w:ascii="Arial" w:eastAsia="Arial Unicode MS" w:hAnsi="Arial" w:cs="Arial"/>
                              </w:rPr>
                            </w:pPr>
                            <w:r>
                              <w:rPr>
                                <w:rFonts w:ascii="Arial" w:eastAsia="Arial Unicode MS" w:hAnsi="Arial" w:cs="Arial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" o:spid="_x0000_s1029" style="position:absolute;margin-left:225.05pt;margin-top:9.55pt;width:21.6pt;height:21.6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" strokeweight="2pt">
                <v:textbox inset="0,0,0,0">
                  <w:txbxContent>
                    <w:p w:rsidR="00AD7230" w:rsidRPr="00CB315E" w:rsidRDefault="00AD7230" w:rsidP="00AD7230">
                      <w:pPr>
                        <w:jc w:val="center"/>
                        <w:rPr>
                          <w:rFonts w:ascii="Arial" w:eastAsia="Arial Unicode MS" w:hAnsi="Arial" w:cs="Arial"/>
                        </w:rPr>
                      </w:pPr>
                      <w:r>
                        <w:rPr>
                          <w:rFonts w:ascii="Arial" w:eastAsia="Arial Unicode MS" w:hAnsi="Arial" w:cs="Arial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2477135</wp:posOffset>
                </wp:positionH>
                <wp:positionV relativeFrom="paragraph">
                  <wp:posOffset>121285</wp:posOffset>
                </wp:positionV>
                <wp:extent cx="274320" cy="274320"/>
                <wp:effectExtent l="19685" t="20320" r="20320" b="19685"/>
                <wp:wrapNone/>
                <wp:docPr id="36" name="Oval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D7230" w:rsidRPr="00CB315E" w:rsidRDefault="00AD7230" w:rsidP="00AD7230">
                            <w:pPr>
                              <w:jc w:val="center"/>
                              <w:rPr>
                                <w:rFonts w:ascii="Arial" w:eastAsia="Arial Unicode MS" w:hAnsi="Arial" w:cs="Arial"/>
                              </w:rPr>
                            </w:pPr>
                            <w:r>
                              <w:rPr>
                                <w:rFonts w:ascii="Arial" w:eastAsia="Arial Unicode MS" w:hAnsi="Arial" w:cs="Arial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" o:spid="_x0000_s1030" style="position:absolute;margin-left:195.05pt;margin-top:9.55pt;width:21.6pt;height:21.6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" strokeweight="2pt">
                <v:textbox inset="0,0,0,0">
                  <w:txbxContent>
                    <w:p w:rsidR="00AD7230" w:rsidRPr="00CB315E" w:rsidRDefault="00AD7230" w:rsidP="00AD7230">
                      <w:pPr>
                        <w:jc w:val="center"/>
                        <w:rPr>
                          <w:rFonts w:ascii="Arial" w:eastAsia="Arial Unicode MS" w:hAnsi="Arial" w:cs="Arial"/>
                        </w:rPr>
                      </w:pPr>
                      <w:r>
                        <w:rPr>
                          <w:rFonts w:ascii="Arial" w:eastAsia="Arial Unicode MS" w:hAnsi="Arial" w:cs="Arial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096135</wp:posOffset>
                </wp:positionH>
                <wp:positionV relativeFrom="paragraph">
                  <wp:posOffset>121285</wp:posOffset>
                </wp:positionV>
                <wp:extent cx="274320" cy="274320"/>
                <wp:effectExtent l="19685" t="20320" r="20320" b="19685"/>
                <wp:wrapNone/>
                <wp:docPr id="35" name="Oval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D7230" w:rsidRPr="00CB315E" w:rsidRDefault="00AD7230" w:rsidP="00AD7230">
                            <w:pPr>
                              <w:jc w:val="center"/>
                              <w:rPr>
                                <w:rFonts w:ascii="Arial" w:eastAsia="Arial Unicode MS" w:hAnsi="Arial" w:cs="Arial"/>
                              </w:rPr>
                            </w:pPr>
                            <w:r>
                              <w:rPr>
                                <w:rFonts w:ascii="Arial" w:eastAsia="Arial Unicode MS" w:hAnsi="Arial" w:cs="Arial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" o:spid="_x0000_s1031" style="position:absolute;margin-left:165.05pt;margin-top:9.55pt;width:21.6pt;height:21.6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" strokeweight="2pt">
                <v:textbox inset="0,0,0,0">
                  <w:txbxContent>
                    <w:p w:rsidR="00AD7230" w:rsidRPr="00CB315E" w:rsidRDefault="00AD7230" w:rsidP="00AD7230">
                      <w:pPr>
                        <w:jc w:val="center"/>
                        <w:rPr>
                          <w:rFonts w:ascii="Arial" w:eastAsia="Arial Unicode MS" w:hAnsi="Arial" w:cs="Arial"/>
                        </w:rPr>
                      </w:pPr>
                      <w:r>
                        <w:rPr>
                          <w:rFonts w:ascii="Arial" w:eastAsia="Arial Unicode MS" w:hAnsi="Arial" w:cs="Arial"/>
                        </w:rPr>
                        <w:t>1</w:t>
                      </w:r>
                    </w:p>
                  </w:txbxContent>
                </v:textbox>
              </v:oval>
            </w:pict>
          </mc:Fallback>
        </mc:AlternateContent>
      </w:r>
    </w:p>
    <w:p w:rsidR="002A6649" w:rsidRPr="00BF6916" w:rsidRDefault="002A6649" w:rsidP="00CD28C3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AD7230" w:rsidRPr="00BF6916" w:rsidRDefault="00A07420" w:rsidP="00CD28C3">
      <w:pPr>
        <w:spacing w:after="0" w:line="240" w:lineRule="auto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1169670</wp:posOffset>
                </wp:positionH>
                <wp:positionV relativeFrom="paragraph">
                  <wp:posOffset>27940</wp:posOffset>
                </wp:positionV>
                <wp:extent cx="914400" cy="184785"/>
                <wp:effectExtent l="83820" t="13335" r="11430" b="20955"/>
                <wp:wrapNone/>
                <wp:docPr id="32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184785"/>
                          <a:chOff x="7393" y="10535"/>
                          <a:chExt cx="1440" cy="291"/>
                        </a:xfrm>
                      </wpg:grpSpPr>
                      <wps:wsp>
                        <wps:cNvPr id="33" name="Arc 44"/>
                        <wps:cNvSpPr>
                          <a:spLocks/>
                        </wps:cNvSpPr>
                        <wps:spPr bwMode="auto">
                          <a:xfrm>
                            <a:off x="8109" y="10538"/>
                            <a:ext cx="724" cy="28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Arc 45"/>
                        <wps:cNvSpPr>
                          <a:spLocks/>
                        </wps:cNvSpPr>
                        <wps:spPr bwMode="auto">
                          <a:xfrm flipH="1">
                            <a:off x="7393" y="10535"/>
                            <a:ext cx="720" cy="28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704353" id="Group 43" o:spid="_x0000_s1026" style="position:absolute;margin-left:92.1pt;margin-top:2.2pt;width:1in;height:14.55pt;z-index:251728896" coordorigin="7393,10535" coordsize="1440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">
                <v:shape id="Arc 44" o:spid="_x0000_s1027" style="position:absolute;left:8109;top:10538;width:724;height:28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MZOsUA&#10;AADbAAAADwAAAGRycy9kb3ducmV2LnhtbESPQWvCQBSE7wX/w/IEL0U3NVA0uooUWoQepKn0/Mw+&#10;s8Hs2zS7TWJ/vVsoeBxm5htmvR1sLTpqfeVYwdMsAUFcOF1xqeD4+TpdgPABWWPtmBRcycN2M3pY&#10;Y6Zdzx/U5aEUEcI+QwUmhCaT0heGLPqZa4ijd3atxRBlW0rdYh/htpbzJHmWFiuOCwYbejFUXPIf&#10;q+Bwfry+feW77vj9u0j32L8vzemk1GQ87FYgAg3hHv5v77WCNIW/L/EH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cxk6xQAAANsAAAAPAAAAAAAAAAAAAAAAAJgCAABkcnMv&#10;ZG93bnJldi54bWxQSwUGAAAAAAQABAD1AAAAigMAAAAA&#10;" path="m,nfc11929,,21600,9670,21600,21600em,nsc11929,,21600,9670,21600,21600l,21600,,xe" filled="f" strokeweight="1.5pt">
                  <v:path arrowok="t" o:extrusionok="f" o:connecttype="custom" o:connectlocs="0,0;724,288;0,288" o:connectangles="0,0,0"/>
                </v:shape>
                <v:shape id="Arc 45" o:spid="_x0000_s1028" style="position:absolute;left:7393;top:10535;width:720;height:28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s76sYA&#10;AADbAAAADwAAAGRycy9kb3ducmV2LnhtbESPQWvCQBSE70L/w/IK3nTTWhtJXaUKQuvFNvZgb4/s&#10;a5I2+zbsbk38964geBxm5htmvuxNI47kfG1ZwcM4AUFcWF1zqeBrvxnNQPiArLGxTApO5GG5uBvM&#10;MdO240865qEUEcI+QwVVCG0mpS8qMujHtiWO3o91BkOUrpTaYRfhppGPSfIsDdYcFypsaV1R8Zf/&#10;GwXp9NSlv+0271f7ndt8f+Tp+6FWanjfv76ACNSHW/jaftMKJk9w+RJ/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s76sYAAADbAAAADwAAAAAAAAAAAAAAAACYAgAAZHJz&#10;L2Rvd25yZXYueG1sUEsFBgAAAAAEAAQA9QAAAIsDAAAAAA==&#10;" path="m,nfc11929,,21600,9670,21600,21600em,nsc11929,,21600,9670,21600,21600l,21600,,xe" filled="f" strokeweight="1.5pt">
                  <v:stroke startarrowwidth="wide" startarrowlength="long" endarrow="classic" endarrowwidth="wide" endarrowlength="long"/>
                  <v:path arrowok="t" o:extrusionok="f" o:connecttype="custom" o:connectlocs="0,0;720,288;0,288" o:connectangles="0,0,0"/>
                </v:shape>
              </v:group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755515</wp:posOffset>
                </wp:positionH>
                <wp:positionV relativeFrom="paragraph">
                  <wp:posOffset>190500</wp:posOffset>
                </wp:positionV>
                <wp:extent cx="457200" cy="274320"/>
                <wp:effectExtent l="12065" t="90170" r="16510" b="16510"/>
                <wp:wrapNone/>
                <wp:docPr id="27" name="Group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 flipV="1">
                          <a:off x="0" y="0"/>
                          <a:ext cx="457200" cy="274320"/>
                          <a:chOff x="9223" y="10775"/>
                          <a:chExt cx="570" cy="865"/>
                        </a:xfrm>
                      </wpg:grpSpPr>
                      <wps:wsp>
                        <wps:cNvPr id="29" name="Arc 67"/>
                        <wps:cNvSpPr>
                          <a:spLocks/>
                        </wps:cNvSpPr>
                        <wps:spPr bwMode="auto">
                          <a:xfrm>
                            <a:off x="9505" y="10778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rc 68"/>
                        <wps:cNvSpPr>
                          <a:spLocks/>
                        </wps:cNvSpPr>
                        <wps:spPr bwMode="auto">
                          <a:xfrm flipH="1">
                            <a:off x="9223" y="10775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rc 69"/>
                        <wps:cNvSpPr>
                          <a:spLocks/>
                        </wps:cNvSpPr>
                        <wps:spPr bwMode="auto">
                          <a:xfrm flipH="1" flipV="1">
                            <a:off x="9223" y="11208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lg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B56D88" id="Group 66" o:spid="_x0000_s1026" style="position:absolute;margin-left:374.45pt;margin-top:15pt;width:36pt;height:21.6pt;flip:x y;z-index:251737088" coordorigin="9223,10775" coordsize="570,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">
                <v:shape id="Arc 67" o:spid="_x0000_s1027" style="position:absolute;left:9505;top:10778;width:288;height:43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K4DcUA&#10;AADbAAAADwAAAGRycy9kb3ducmV2LnhtbESPQWvCQBSE7wX/w/KEXoputFA0dRURFKEHaSqen9ln&#10;NjT7NmbXJPbXu4VCj8PMfMMsVr2tREuNLx0rmIwTEMS50yUXCo5f29EMhA/IGivHpOBOHlbLwdMC&#10;U+06/qQ2C4WIEPYpKjAh1KmUPjdk0Y9dTRy9i2sshiibQuoGuwi3lZwmyZu0WHJcMFjTxlD+nd2s&#10;gsPl5b47Zev2eP2Zve6x+5ib81mp52G/fgcRqA//4b/2XiuYzuH3S/wBcv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QrgNxQAAANsAAAAPAAAAAAAAAAAAAAAAAJgCAABkcnMv&#10;ZG93bnJldi54bWxQSwUGAAAAAAQABAD1AAAAigMAAAAA&#10;" path="m,nfc11929,,21600,9670,21600,21600em,nsc11929,,21600,9670,21600,21600l,21600,,xe" filled="f" strokeweight="1.5pt">
                  <v:path arrowok="t" o:extrusionok="f" o:connecttype="custom" o:connectlocs="0,0;288,432;0,432" o:connectangles="0,0,0"/>
                </v:shape>
                <v:shape id="Arc 68" o:spid="_x0000_s1028" style="position:absolute;left:9223;top:10775;width:288;height:432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D1+cMA&#10;AADbAAAADwAAAGRycy9kb3ducmV2LnhtbERPTWvCQBC9F/wPywi9FN3YQiypmxAUpaUINnrxNmSn&#10;STA7G7Krif/ePRR6fLzvVTaaVtyod41lBYt5BIK4tLrhSsHpuJ29g3AeWWNrmRTcyUGWTp5WmGg7&#10;8A/dCl+JEMIuQQW1910ipStrMujmtiMO3K/tDfoA+0rqHocQblr5GkWxNNhwaKixo3VN5aW4GgW7&#10;MT/Hh/2wbF7Wi2283AzfxVeu1PN0zD9AeBr9v/jP/akVvIX14Uv4ATJ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D1+cMAAADbAAAADwAAAAAAAAAAAAAAAACYAgAAZHJzL2Rv&#10;d25yZXYueG1sUEsFBgAAAAAEAAQA9QAAAIgDAAAAAA==&#10;" path="m,nfc11929,,21600,9670,21600,21600em,nsc11929,,21600,9670,21600,21600l,21600,,xe" filled="f" strokeweight="1.5pt">
                  <v:path arrowok="t" o:extrusionok="f" o:connecttype="custom" o:connectlocs="0,0;288,432;0,432" o:connectangles="0,0,0"/>
                </v:shape>
                <v:shape id="Arc 69" o:spid="_x0000_s1029" style="position:absolute;left:9223;top:11208;width:288;height:432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tHdcQA&#10;AADbAAAADwAAAGRycy9kb3ducmV2LnhtbESPQYvCMBSE74L/ITzBm6YqVOk2FVFkPSii68Hjo3nb&#10;lm1eSpPV7v56Iwgeh5n5hkmXnanFjVpXWVYwGUcgiHOrKy4UXL62owUI55E11pZJwR85WGb9XoqJ&#10;tnc+0e3sCxEg7BJUUHrfJFK6vCSDbmwb4uB929agD7ItpG7xHuCmltMoiqXBisNCiQ2tS8p/zr9G&#10;wVV/xv/7/HrYzOVue1wdL/NNHCk1HHSrDxCeOv8Ov9o7rWA2geeX8ANk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rR3XEAAAA2wAAAA8AAAAAAAAAAAAAAAAAmAIAAGRycy9k&#10;b3ducmV2LnhtbFBLBQYAAAAABAAEAPUAAACJAwAAAAA=&#10;" path="m,nfc11929,,21600,9670,21600,21600em,nsc11929,,21600,9670,21600,21600l,21600,,xe" filled="f" strokeweight="1.5pt">
                  <v:stroke startarrow="classic" startarrowwidth="wide" startarrowlength="long"/>
                  <v:path arrowok="t" o:extrusionok="f" o:connecttype="custom" o:connectlocs="0,0;288,432;0,432" o:connectangles="0,0,0"/>
                </v:shape>
              </v:group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  <w:color w:val="FF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1169670</wp:posOffset>
                </wp:positionH>
                <wp:positionV relativeFrom="paragraph">
                  <wp:posOffset>672465</wp:posOffset>
                </wp:positionV>
                <wp:extent cx="914400" cy="182880"/>
                <wp:effectExtent l="83820" t="19685" r="11430" b="16510"/>
                <wp:wrapNone/>
                <wp:docPr id="24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V="1">
                          <a:off x="0" y="0"/>
                          <a:ext cx="914400" cy="182880"/>
                          <a:chOff x="7393" y="10535"/>
                          <a:chExt cx="1440" cy="291"/>
                        </a:xfrm>
                      </wpg:grpSpPr>
                      <wps:wsp>
                        <wps:cNvPr id="25" name="Arc 50"/>
                        <wps:cNvSpPr>
                          <a:spLocks/>
                        </wps:cNvSpPr>
                        <wps:spPr bwMode="auto">
                          <a:xfrm>
                            <a:off x="8109" y="10538"/>
                            <a:ext cx="724" cy="28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rc 51"/>
                        <wps:cNvSpPr>
                          <a:spLocks/>
                        </wps:cNvSpPr>
                        <wps:spPr bwMode="auto">
                          <a:xfrm flipH="1">
                            <a:off x="7393" y="10535"/>
                            <a:ext cx="720" cy="28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CDA4B1" id="Group 49" o:spid="_x0000_s1026" style="position:absolute;margin-left:92.1pt;margin-top:52.95pt;width:1in;height:14.4pt;flip:y;z-index:251730944" coordorigin="7393,10535" coordsize="1440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">
                <v:shape id="Arc 50" o:spid="_x0000_s1027" style="position:absolute;left:8109;top:10538;width:724;height:28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+yCMYA&#10;AADbAAAADwAAAGRycy9kb3ducmV2LnhtbESPQWvCQBSE74L/YXkFL1I3Ki02dRUpKEIPxVR6fmaf&#10;2dDs2zS7JtFf3y0UPA4z8w2zXPe2Ei01vnSsYDpJQBDnTpdcKDh+bh8XIHxA1lg5JgVX8rBeDQdL&#10;TLXr+EBtFgoRIexTVGBCqFMpfW7Iop+4mjh6Z9dYDFE2hdQNdhFuKzlLkmdpseS4YLCmN0P5d3ax&#10;Cj7O4+vuK9u0x5/bYr7H7v3FnE5KjR76zSuIQH24h//be61g9gR/X+IP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+yCMYAAADbAAAADwAAAAAAAAAAAAAAAACYAgAAZHJz&#10;L2Rvd25yZXYueG1sUEsFBgAAAAAEAAQA9QAAAIsDAAAAAA==&#10;" path="m,nfc11929,,21600,9670,21600,21600em,nsc11929,,21600,9670,21600,21600l,21600,,xe" filled="f" strokeweight="1.5pt">
                  <v:path arrowok="t" o:extrusionok="f" o:connecttype="custom" o:connectlocs="0,0;724,288;0,288" o:connectangles="0,0,0"/>
                </v:shape>
                <v:shape id="Arc 51" o:spid="_x0000_s1028" style="position:absolute;left:7393;top:10535;width:720;height:28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yW28UA&#10;AADbAAAADwAAAGRycy9kb3ducmV2LnhtbESPQWvCQBSE7wX/w/KE3upGQSPRVVQQbC/V6KG9PbLP&#10;JG32bdjdmvjvu0Khx2FmvmGW69404kbO15YVjEcJCOLC6ppLBZfz/mUOwgdkjY1lUnAnD+vV4GmJ&#10;mbYdn+iWh1JECPsMFVQhtJmUvqjIoB/Zljh6V+sMhihdKbXDLsJNIydJMpMGa44LFba0q6j4zn+M&#10;gnR679Kv9i3vt+d3t/885unrR63U87DfLEAE6sN/+K990AomM3h8i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/JbbxQAAANsAAAAPAAAAAAAAAAAAAAAAAJgCAABkcnMv&#10;ZG93bnJldi54bWxQSwUGAAAAAAQABAD1AAAAigMAAAAA&#10;" path="m,nfc11929,,21600,9670,21600,21600em,nsc11929,,21600,9670,21600,21600l,21600,,xe" filled="f" strokeweight="1.5pt">
                  <v:stroke startarrowwidth="wide" startarrowlength="long" endarrow="classic" endarrowwidth="wide" endarrowlength="long"/>
                  <v:path arrowok="t" o:extrusionok="f" o:connecttype="custom" o:connectlocs="0,0;720,288;0,288" o:connectangles="0,0,0"/>
                </v:shape>
              </v:group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90170</wp:posOffset>
                </wp:positionV>
                <wp:extent cx="273050" cy="457200"/>
                <wp:effectExtent l="9525" t="18415" r="12700" b="86360"/>
                <wp:wrapNone/>
                <wp:docPr id="20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273050" cy="457200"/>
                          <a:chOff x="9223" y="10775"/>
                          <a:chExt cx="570" cy="865"/>
                        </a:xfrm>
                      </wpg:grpSpPr>
                      <wps:wsp>
                        <wps:cNvPr id="21" name="Arc 63"/>
                        <wps:cNvSpPr>
                          <a:spLocks/>
                        </wps:cNvSpPr>
                        <wps:spPr bwMode="auto">
                          <a:xfrm>
                            <a:off x="9505" y="10778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rc 64"/>
                        <wps:cNvSpPr>
                          <a:spLocks/>
                        </wps:cNvSpPr>
                        <wps:spPr bwMode="auto">
                          <a:xfrm flipH="1">
                            <a:off x="9223" y="10775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rc 65"/>
                        <wps:cNvSpPr>
                          <a:spLocks/>
                        </wps:cNvSpPr>
                        <wps:spPr bwMode="auto">
                          <a:xfrm flipH="1" flipV="1">
                            <a:off x="9223" y="11208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lg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864679" id="Group 62" o:spid="_x0000_s1026" style="position:absolute;margin-left:342pt;margin-top:7.1pt;width:21.5pt;height:36pt;flip:x;z-index:251736064" coordorigin="9223,10775" coordsize="570,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">
                <v:shape id="Arc 63" o:spid="_x0000_s1027" style="position:absolute;left:9505;top:10778;width:288;height:43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S0C8YA&#10;AADbAAAADwAAAGRycy9kb3ducmV2LnhtbESPQWvCQBSE74X+h+UVeil1owVJU1cRQRF6kEbp+Zl9&#10;ZkOzb9PsmsT+ercgeBxm5htmthhsLTpqfeVYwXiUgCAunK64VHDYr19TED4ga6wdk4ILeVjMHx9m&#10;mGnX8xd1eShFhLDPUIEJocmk9IUhi37kGuLonVxrMUTZllK32Ee4reUkSabSYsVxwWBDK0PFT362&#10;Cnanl8vmO192h9+/9G2L/ee7OR6Ven4alh8gAg3hHr61t1rBZAz/X+IP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TS0C8YAAADbAAAADwAAAAAAAAAAAAAAAACYAgAAZHJz&#10;L2Rvd25yZXYueG1sUEsFBgAAAAAEAAQA9QAAAIsDAAAAAA==&#10;" path="m,nfc11929,,21600,9670,21600,21600em,nsc11929,,21600,9670,21600,21600l,21600,,xe" filled="f" strokeweight="1.5pt">
                  <v:path arrowok="t" o:extrusionok="f" o:connecttype="custom" o:connectlocs="0,0;288,432;0,432" o:connectangles="0,0,0"/>
                </v:shape>
                <v:shape id="Arc 64" o:spid="_x0000_s1028" style="position:absolute;left:9223;top:10775;width:288;height:432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dYyMUA&#10;AADbAAAADwAAAGRycy9kb3ducmV2LnhtbESPQWvCQBSE74L/YXlCL1I35hBL6ipBUVqKYFMv3h7Z&#10;1ySYfRuyq0n/fVcQPA4z8w2zXA+mETfqXG1ZwXwWgSAurK65VHD62b2+gXAeWWNjmRT8kYP1ajxa&#10;Yqptz990y30pAoRdigoq79tUSldUZNDNbEscvF/bGfRBdqXUHfYBbhoZR1EiDdYcFipsaVNRccmv&#10;RsF+yM7J8dAv6ulmvksW2/4r/8yUepkM2TsIT4N/hh/tD60gjuH+JfwA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11jIxQAAANsAAAAPAAAAAAAAAAAAAAAAAJgCAABkcnMv&#10;ZG93bnJldi54bWxQSwUGAAAAAAQABAD1AAAAigMAAAAA&#10;" path="m,nfc11929,,21600,9670,21600,21600em,nsc11929,,21600,9670,21600,21600l,21600,,xe" filled="f" strokeweight="1.5pt">
                  <v:path arrowok="t" o:extrusionok="f" o:connecttype="custom" o:connectlocs="0,0;288,432;0,432" o:connectangles="0,0,0"/>
                </v:shape>
                <v:shape id="Arc 65" o:spid="_x0000_s1029" style="position:absolute;left:9223;top:11208;width:288;height:432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zqRMQA&#10;AADbAAAADwAAAGRycy9kb3ducmV2LnhtbESPQYvCMBSE7wv+h/AEb5qqUKXbVEQRPbiIrgePj+Zt&#10;W7Z5KU3U6q83C8Ieh5n5hkkXnanFjVpXWVYwHkUgiHOrKy4UnL83wzkI55E11pZJwYMcLLLeR4qJ&#10;tnc+0u3kCxEg7BJUUHrfJFK6vCSDbmQb4uD92NagD7ItpG7xHuCmlpMoiqXBisNCiQ2tSsp/T1ej&#10;4KK38XOfX77WM7nbHJaH82wdR0oN+t3yE4Snzv+H3+2dVjCZwt+X8ANk9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s6kTEAAAA2wAAAA8AAAAAAAAAAAAAAAAAmAIAAGRycy9k&#10;b3ducmV2LnhtbFBLBQYAAAAABAAEAPUAAACJAwAAAAA=&#10;" path="m,nfc11929,,21600,9670,21600,21600em,nsc11929,,21600,9670,21600,21600l,21600,,xe" filled="f" strokeweight="1.5pt">
                  <v:stroke startarrow="classic" startarrowwidth="wide" startarrowlength="long"/>
                  <v:path arrowok="t" o:extrusionok="f" o:connecttype="custom" o:connectlocs="0,0;288,432;0,432" o:connectangles="0,0,0"/>
                </v:shape>
              </v:group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765550</wp:posOffset>
                </wp:positionH>
                <wp:positionV relativeFrom="paragraph">
                  <wp:posOffset>171450</wp:posOffset>
                </wp:positionV>
                <wp:extent cx="457200" cy="274320"/>
                <wp:effectExtent l="12700" t="13970" r="15875" b="83185"/>
                <wp:wrapNone/>
                <wp:docPr id="16" name="Group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457200" cy="274320"/>
                          <a:chOff x="9223" y="10775"/>
                          <a:chExt cx="570" cy="865"/>
                        </a:xfrm>
                      </wpg:grpSpPr>
                      <wps:wsp>
                        <wps:cNvPr id="17" name="Arc 59"/>
                        <wps:cNvSpPr>
                          <a:spLocks/>
                        </wps:cNvSpPr>
                        <wps:spPr bwMode="auto">
                          <a:xfrm>
                            <a:off x="9505" y="10778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rc 60"/>
                        <wps:cNvSpPr>
                          <a:spLocks/>
                        </wps:cNvSpPr>
                        <wps:spPr bwMode="auto">
                          <a:xfrm flipH="1">
                            <a:off x="9223" y="10775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rc 61"/>
                        <wps:cNvSpPr>
                          <a:spLocks/>
                        </wps:cNvSpPr>
                        <wps:spPr bwMode="auto">
                          <a:xfrm flipH="1" flipV="1">
                            <a:off x="9223" y="11208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lg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579423" id="Group 58" o:spid="_x0000_s1026" style="position:absolute;margin-left:296.5pt;margin-top:13.5pt;width:36pt;height:21.6pt;flip:x;z-index:251735040" coordorigin="9223,10775" coordsize="570,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">
                <v:shape id="Arc 59" o:spid="_x0000_s1027" style="position:absolute;left:9505;top:10778;width:288;height:43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1DWcMA&#10;AADbAAAADwAAAGRycy9kb3ducmV2LnhtbERPTWvCQBC9C/6HZQQvUjdaaG3qKlJoETyIqfQ8Zsds&#10;aHY2ZrdJ7K93hUJv83ifs1z3thItNb50rGA2TUAQ506XXCg4fr4/LED4gKyxckwKruRhvRoOlphq&#10;1/GB2iwUIoawT1GBCaFOpfS5IYt+6mriyJ1dYzFE2BRSN9jFcFvJeZI8SYslxwaDNb0Zyr+zH6tg&#10;f55cP76yTXu8/C4et9jtXszppNR41G9eQQTqw7/4z73Vcf4z3H+JB8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1DWcMAAADbAAAADwAAAAAAAAAAAAAAAACYAgAAZHJzL2Rv&#10;d25yZXYueG1sUEsFBgAAAAAEAAQA9QAAAIgDAAAAAA==&#10;" path="m,nfc11929,,21600,9670,21600,21600em,nsc11929,,21600,9670,21600,21600l,21600,,xe" filled="f" strokeweight="1.5pt">
                  <v:path arrowok="t" o:extrusionok="f" o:connecttype="custom" o:connectlocs="0,0;288,432;0,432" o:connectangles="0,0,0"/>
                </v:shape>
                <v:shape id="Arc 60" o:spid="_x0000_s1028" style="position:absolute;left:9223;top:10775;width:288;height:432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Oln8YA&#10;AADbAAAADwAAAGRycy9kb3ducmV2LnhtbESPQWvCQBCF70L/wzKFXkQ39hBLdJVgUVpKwUYv3obs&#10;mIRmZ0N2Nem/7xwKvc3w3rz3zXo7ulbdqQ+NZwOLeQKKuPS24crA+bSfvYAKEdli65kM/FCA7eZh&#10;ssbM+oG/6F7ESkkIhwwN1DF2mdahrMlhmPuOWLSr7x1GWftK2x4HCXetfk6SVDtsWBpq7GhXU/ld&#10;3JyBw5hf0uPnsGymu8U+Xb4OH8V7bszT45ivQEUa47/57/rNCr7Ayi8ygN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Oln8YAAADbAAAADwAAAAAAAAAAAAAAAACYAgAAZHJz&#10;L2Rvd25yZXYueG1sUEsFBgAAAAAEAAQA9QAAAIsDAAAAAA==&#10;" path="m,nfc11929,,21600,9670,21600,21600em,nsc11929,,21600,9670,21600,21600l,21600,,xe" filled="f" strokeweight="1.5pt">
                  <v:path arrowok="t" o:extrusionok="f" o:connecttype="custom" o:connectlocs="0,0;288,432;0,432" o:connectangles="0,0,0"/>
                </v:shape>
                <v:shape id="Arc 61" o:spid="_x0000_s1029" style="position:absolute;left:9223;top:11208;width:288;height:432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gXE8MA&#10;AADbAAAADwAAAGRycy9kb3ducmV2LnhtbERPTWvCQBC9C/6HZYTedFMP0aauIoZQD4poPXgcstMk&#10;NDsbstsk9de7hYK3ebzPWW0GU4uOWldZVvA6i0AQ51ZXXCi4fmbTJQjnkTXWlknBLznYrMejFSba&#10;9nym7uILEULYJaig9L5JpHR5SQbdzDbEgfuyrUEfYFtI3WIfwk0t51EUS4MVh4YSG9qVlH9ffoyC&#10;m/6I74f8dkwXcp+dtqfrIo0jpV4mw/YdhKfBP8X/7r0O89/g75dwgF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ygXE8MAAADbAAAADwAAAAAAAAAAAAAAAACYAgAAZHJzL2Rv&#10;d25yZXYueG1sUEsFBgAAAAAEAAQA9QAAAIgDAAAAAA==&#10;" path="m,nfc11929,,21600,9670,21600,21600em,nsc11929,,21600,9670,21600,21600l,21600,,xe" filled="f" strokeweight="1.5pt">
                  <v:stroke startarrow="classic" startarrowwidth="wide" startarrowlength="long"/>
                  <v:path arrowok="t" o:extrusionok="f" o:connecttype="custom" o:connectlocs="0,0;288,432;0,432" o:connectangles="0,0,0"/>
                </v:shape>
              </v:group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383280</wp:posOffset>
                </wp:positionH>
                <wp:positionV relativeFrom="paragraph">
                  <wp:posOffset>90170</wp:posOffset>
                </wp:positionV>
                <wp:extent cx="274320" cy="457200"/>
                <wp:effectExtent l="11430" t="18415" r="9525" b="86360"/>
                <wp:wrapNone/>
                <wp:docPr id="12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" cy="457200"/>
                          <a:chOff x="9223" y="10775"/>
                          <a:chExt cx="570" cy="865"/>
                        </a:xfrm>
                      </wpg:grpSpPr>
                      <wps:wsp>
                        <wps:cNvPr id="13" name="Arc 55"/>
                        <wps:cNvSpPr>
                          <a:spLocks/>
                        </wps:cNvSpPr>
                        <wps:spPr bwMode="auto">
                          <a:xfrm>
                            <a:off x="9505" y="10778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rc 56"/>
                        <wps:cNvSpPr>
                          <a:spLocks/>
                        </wps:cNvSpPr>
                        <wps:spPr bwMode="auto">
                          <a:xfrm flipH="1">
                            <a:off x="9223" y="10775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rc 57"/>
                        <wps:cNvSpPr>
                          <a:spLocks/>
                        </wps:cNvSpPr>
                        <wps:spPr bwMode="auto">
                          <a:xfrm flipH="1" flipV="1">
                            <a:off x="9223" y="11208"/>
                            <a:ext cx="288" cy="4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lg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20D162" id="Group 54" o:spid="_x0000_s1026" style="position:absolute;margin-left:266.4pt;margin-top:7.1pt;width:21.6pt;height:36pt;z-index:251734016" coordorigin="9223,10775" coordsize="570,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">
                <v:shape id="Arc 55" o:spid="_x0000_s1027" style="position:absolute;left:9505;top:10778;width:288;height:43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ZFWsMA&#10;AADbAAAADwAAAGRycy9kb3ducmV2LnhtbERPTWvCQBC9F/oflil4KbqpQtHUVUSoCB5Ko3ges2M2&#10;NDsbs2sS/fXdQsHbPN7nzJe9rURLjS8dK3gbJSCIc6dLLhQc9p/DKQgfkDVWjknBjTwsF89Pc0y1&#10;6/ib2iwUIoawT1GBCaFOpfS5IYt+5GriyJ1dYzFE2BRSN9jFcFvJcZK8S4slxwaDNa0N5T/Z1Sr4&#10;Or/eNsds1R4u9+lki91uZk4npQYv/eoDRKA+PMT/7q2O8yfw90s8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ZFWsMAAADbAAAADwAAAAAAAAAAAAAAAACYAgAAZHJzL2Rv&#10;d25yZXYueG1sUEsFBgAAAAAEAAQA9QAAAIgDAAAAAA==&#10;" path="m,nfc11929,,21600,9670,21600,21600em,nsc11929,,21600,9670,21600,21600l,21600,,xe" filled="f" strokeweight="1.5pt">
                  <v:path arrowok="t" o:extrusionok="f" o:connecttype="custom" o:connectlocs="0,0;288,432;0,432" o:connectangles="0,0,0"/>
                </v:shape>
                <v:shape id="Arc 56" o:spid="_x0000_s1028" style="position:absolute;left:9223;top:10775;width:288;height:432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6vmsQA&#10;AADbAAAADwAAAGRycy9kb3ducmV2LnhtbERPTWvCQBC9C/6HZYReSt0oJZY0GwmKpUUETXvpbciO&#10;STA7G7Jbk/77rlDwNo/3Oel6NK24Uu8aywoW8wgEcWl1w5WCr8/d0wsI55E1tpZJwS85WGfTSYqJ&#10;tgOf6Fr4SoQQdgkqqL3vEildWZNBN7cdceDOtjfoA+wrqXscQrhp5TKKYmmw4dBQY0ebmspL8WMU&#10;vI35d3w8DKvmcbPYxavtsC8+cqUeZmP+CsLT6O/if/e7DvOf4fZLOEB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er5rEAAAA2wAAAA8AAAAAAAAAAAAAAAAAmAIAAGRycy9k&#10;b3ducmV2LnhtbFBLBQYAAAAABAAEAPUAAACJAwAAAAA=&#10;" path="m,nfc11929,,21600,9670,21600,21600em,nsc11929,,21600,9670,21600,21600l,21600,,xe" filled="f" strokeweight="1.5pt">
                  <v:path arrowok="t" o:extrusionok="f" o:connecttype="custom" o:connectlocs="0,0;288,432;0,432" o:connectangles="0,0,0"/>
                </v:shape>
                <v:shape id="Arc 57" o:spid="_x0000_s1029" style="position:absolute;left:9223;top:11208;width:288;height:432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dFsEA&#10;AADbAAAADwAAAGRycy9kb3ducmV2LnhtbERPy6rCMBDdC/5DGMHdNVWwSjWKKHJdKOJj4XJoxrbY&#10;TEqTq9WvN8IFd3M4z5nOG1OKO9WusKyg34tAEKdWF5wpOJ/WP2MQziNrLC2Tgic5mM/arSkm2j74&#10;QPejz0QIYZeggtz7KpHSpTkZdD1bEQfuamuDPsA6k7rGRwg3pRxEUSwNFhwacqxomVN6O/4ZBRf9&#10;G7+26WW3GsnNer/Yn0erOFKq22kWExCeGv8V/7s3OswfwueXcIC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5lHRbBAAAA2wAAAA8AAAAAAAAAAAAAAAAAmAIAAGRycy9kb3du&#10;cmV2LnhtbFBLBQYAAAAABAAEAPUAAACGAwAAAAA=&#10;" path="m,nfc11929,,21600,9670,21600,21600em,nsc11929,,21600,9670,21600,21600l,21600,,xe" filled="f" strokeweight="1.5pt">
                  <v:stroke startarrow="classic" startarrowwidth="wide" startarrowlength="long"/>
                  <v:path arrowok="t" o:extrusionok="f" o:connecttype="custom" o:connectlocs="0,0;288,432;0,432" o:connectangles="0,0,0"/>
                </v:shape>
              </v:group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229485</wp:posOffset>
                </wp:positionH>
                <wp:positionV relativeFrom="paragraph">
                  <wp:posOffset>452120</wp:posOffset>
                </wp:positionV>
                <wp:extent cx="914400" cy="0"/>
                <wp:effectExtent l="10160" t="18415" r="18415" b="10160"/>
                <wp:wrapNone/>
                <wp:docPr id="11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lg" len="lg"/>
                          <a:tailEnd type="non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82EF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2" o:spid="_x0000_s1026" type="#_x0000_t32" style="position:absolute;margin-left:175.55pt;margin-top:35.6pt;width:1in;height:0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" strokeweight="1.5pt">
                <v:stroke startarrowwidth="wide" startarrowlength="long" endarrowwidth="wide" endarrowlength="long"/>
              </v:shape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219325</wp:posOffset>
                </wp:positionH>
                <wp:positionV relativeFrom="paragraph">
                  <wp:posOffset>160020</wp:posOffset>
                </wp:positionV>
                <wp:extent cx="914400" cy="0"/>
                <wp:effectExtent l="9525" t="88265" r="19050" b="83185"/>
                <wp:wrapNone/>
                <wp:docPr id="10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stealth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7AE5D6" id="AutoShape 52" o:spid="_x0000_s1026" type="#_x0000_t32" style="position:absolute;margin-left:174.75pt;margin-top:12.6pt;width:1in;height:0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" strokeweight="1.5pt">
                <v:stroke endarrow="classic" endarrowwidth="wide" endarrowlength="long"/>
              </v:shape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173480</wp:posOffset>
                </wp:positionH>
                <wp:positionV relativeFrom="paragraph">
                  <wp:posOffset>179705</wp:posOffset>
                </wp:positionV>
                <wp:extent cx="914400" cy="184785"/>
                <wp:effectExtent l="11430" t="12700" r="83820" b="21590"/>
                <wp:wrapNone/>
                <wp:docPr id="7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184785"/>
                          <a:chOff x="5343" y="10460"/>
                          <a:chExt cx="1440" cy="291"/>
                        </a:xfrm>
                      </wpg:grpSpPr>
                      <wps:wsp>
                        <wps:cNvPr id="8" name="Arc 41"/>
                        <wps:cNvSpPr>
                          <a:spLocks/>
                        </wps:cNvSpPr>
                        <wps:spPr bwMode="auto">
                          <a:xfrm>
                            <a:off x="6059" y="10463"/>
                            <a:ext cx="724" cy="28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rc 42"/>
                        <wps:cNvSpPr>
                          <a:spLocks/>
                        </wps:cNvSpPr>
                        <wps:spPr bwMode="auto">
                          <a:xfrm flipH="1">
                            <a:off x="5343" y="10460"/>
                            <a:ext cx="720" cy="28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none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3D9B28" id="Group 40" o:spid="_x0000_s1026" style="position:absolute;margin-left:92.4pt;margin-top:14.15pt;width:1in;height:14.55pt;z-index:251727872" coordorigin="5343,10460" coordsize="1440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">
                <v:shape id="Arc 41" o:spid="_x0000_s1027" style="position:absolute;left:6059;top:10463;width:724;height:28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bKRsAA&#10;AADaAAAADwAAAGRycy9kb3ducmV2LnhtbERPzYrCMBC+L/gOYYS9LJp2XUSqUURQ96JY6wOMzdgW&#10;m0ltslrf3hyEPX58/7NFZ2pxp9ZVlhXEwwgEcW51xYWCU7YeTEA4j6yxtkwKnuRgMe99zDDR9sEp&#10;3Y++ECGEXYIKSu+bREqXl2TQDW1DHLiLbQ36ANtC6hYfIdzU8juKxtJgxaGhxIZWJeXX459R4HZ1&#10;Fp9+0i1t9nlzO3yNznG2Veqz3y2nIDx1/l/8dv9qBWFruBJugJ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FbKRsAAAADaAAAADwAAAAAAAAAAAAAAAACYAgAAZHJzL2Rvd25y&#10;ZXYueG1sUEsFBgAAAAAEAAQA9QAAAIUDAAAAAA==&#10;" path="m,nfc11929,,21600,9670,21600,21600em,nsc11929,,21600,9670,21600,21600l,21600,,xe" filled="f" strokeweight="1.5pt">
                  <v:stroke startarrowwidth="wide" startarrowlength="long" endarrow="classic" endarrowwidth="wide" endarrowlength="long"/>
                  <v:path arrowok="t" o:extrusionok="f" o:connecttype="custom" o:connectlocs="0,0;724,288;0,288" o:connectangles="0,0,0"/>
                </v:shape>
                <v:shape id="Arc 42" o:spid="_x0000_s1028" style="position:absolute;left:5343;top:10460;width:720;height:28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gaRcIA&#10;AADaAAAADwAAAGRycy9kb3ducmV2LnhtbESPQWsCMRSE70L/Q3iFXqRm9VB0NYrUCmJPrv0Bj81z&#10;s3Tzsiavuv33TaHQ4zAz3zCrzeA7daOY2sAGppMCFHEdbMuNgY/z/nkOKgmyxS4wGfimBJv1w2iF&#10;pQ13PtGtkkZlCKcSDTiRvtQ61Y48pknoibN3CdGjZBkbbSPeM9x3elYUL9pjy3nBYU+vjurP6ssb&#10;OI6vMnvf928H2W3TsWJ0ka/GPD0O2yUooUH+w3/tgzWwgN8r+Qbo9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2BpFwgAAANoAAAAPAAAAAAAAAAAAAAAAAJgCAABkcnMvZG93&#10;bnJldi54bWxQSwUGAAAAAAQABAD1AAAAhwMAAAAA&#10;" path="m,nfc11929,,21600,9670,21600,21600em,nsc11929,,21600,9670,21600,21600l,21600,,xe" filled="f" strokeweight="1.5pt">
                  <v:stroke startarrowwidth="wide" startarrowlength="long" endarrowwidth="wide" endarrowlength="long"/>
                  <v:path arrowok="t" o:extrusionok="f" o:connecttype="custom" o:connectlocs="0,0;720,288;0,288" o:connectangles="0,0,0"/>
                </v:shape>
              </v:group>
            </w:pict>
          </mc:Fallback>
        </mc:AlternateContent>
      </w: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1178560</wp:posOffset>
                </wp:positionH>
                <wp:positionV relativeFrom="paragraph">
                  <wp:posOffset>491490</wp:posOffset>
                </wp:positionV>
                <wp:extent cx="914400" cy="182880"/>
                <wp:effectExtent l="16510" t="19685" r="88265" b="16510"/>
                <wp:wrapNone/>
                <wp:docPr id="4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V="1">
                          <a:off x="0" y="0"/>
                          <a:ext cx="914400" cy="182880"/>
                          <a:chOff x="5343" y="10460"/>
                          <a:chExt cx="1440" cy="291"/>
                        </a:xfrm>
                      </wpg:grpSpPr>
                      <wps:wsp>
                        <wps:cNvPr id="5" name="Arc 47"/>
                        <wps:cNvSpPr>
                          <a:spLocks/>
                        </wps:cNvSpPr>
                        <wps:spPr bwMode="auto">
                          <a:xfrm>
                            <a:off x="6059" y="10463"/>
                            <a:ext cx="724" cy="28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rc 48"/>
                        <wps:cNvSpPr>
                          <a:spLocks/>
                        </wps:cNvSpPr>
                        <wps:spPr bwMode="auto">
                          <a:xfrm flipH="1">
                            <a:off x="5343" y="10460"/>
                            <a:ext cx="720" cy="28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none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E2F249" id="Group 46" o:spid="_x0000_s1026" style="position:absolute;margin-left:92.8pt;margin-top:38.7pt;width:1in;height:14.4pt;flip:y;z-index:251729920" coordorigin="5343,10460" coordsize="1440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">
                <v:shape id="Arc 47" o:spid="_x0000_s1027" style="position:absolute;left:6059;top:10463;width:724;height:28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l2MQA&#10;AADaAAAADwAAAGRycy9kb3ducmV2LnhtbESP0WrCQBRE3wX/YbmFvohuYluR6CpSsPqiNMYPuGav&#10;SWj2bprdavx7tyD4OMzMGWa+7EwtLtS6yrKCeBSBIM6trrhQcMzWwykI55E11pZJwY0cLBf93hwT&#10;ba+c0uXgCxEg7BJUUHrfJFK6vCSDbmQb4uCdbWvQB9kWUrd4DXBTy3EUTaTBisNCiQ19lpT/HP6M&#10;Arers/j4nm7oa583v9+Dt1OcbZR6felWMxCeOv8MP9pbreAD/q+EG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XZdjEAAAA2gAAAA8AAAAAAAAAAAAAAAAAmAIAAGRycy9k&#10;b3ducmV2LnhtbFBLBQYAAAAABAAEAPUAAACJAwAAAAA=&#10;" path="m,nfc11929,,21600,9670,21600,21600em,nsc11929,,21600,9670,21600,21600l,21600,,xe" filled="f" strokeweight="1.5pt">
                  <v:stroke startarrowwidth="wide" startarrowlength="long" endarrow="classic" endarrowwidth="wide" endarrowlength="long"/>
                  <v:path arrowok="t" o:extrusionok="f" o:connecttype="custom" o:connectlocs="0,0;724,288;0,288" o:connectangles="0,0,0"/>
                </v:shape>
                <v:shape id="Arc 48" o:spid="_x0000_s1028" style="position:absolute;left:5343;top:10460;width:720;height:28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eON8EA&#10;AADaAAAADwAAAGRycy9kb3ducmV2LnhtbESPQWsCMRSE70L/Q3iFXqRm9SBlaxRpFURP3fYHPDbP&#10;zeLmZU1edfvvG0HwOMzMN8xiNfhOXSimNrCB6aQARVwH23Jj4Od7+/oGKgmyxS4wGfijBKvl02iB&#10;pQ1X/qJLJY3KEE4lGnAifal1qh15TJPQE2fvGKJHyTI22ka8Zrjv9Kwo5tpjy3nBYU8fjupT9esN&#10;7MdnmR22/WYnn+u0rxhd5LMxL8/D+h2U0CCP8L29swbmcLuSb4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HjjfBAAAA2gAAAA8AAAAAAAAAAAAAAAAAmAIAAGRycy9kb3du&#10;cmV2LnhtbFBLBQYAAAAABAAEAPUAAACGAwAAAAA=&#10;" path="m,nfc11929,,21600,9670,21600,21600em,nsc11929,,21600,9670,21600,21600l,21600,,xe" filled="f" strokeweight="1.5pt">
                  <v:stroke startarrowwidth="wide" startarrowlength="long" endarrowwidth="wide" endarrowlength="long"/>
                  <v:path arrowok="t" o:extrusionok="f" o:connecttype="custom" o:connectlocs="0,0;720,288;0,288" o:connectangles="0,0,0"/>
                </v:shape>
              </v:group>
            </w:pict>
          </mc:Fallback>
        </mc:AlternateContent>
      </w:r>
    </w:p>
    <w:p w:rsidR="00AD7230" w:rsidRPr="00BF6916" w:rsidRDefault="00A07420" w:rsidP="00CD28C3">
      <w:pPr>
        <w:spacing w:after="0" w:line="240" w:lineRule="auto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224405</wp:posOffset>
                </wp:positionH>
                <wp:positionV relativeFrom="paragraph">
                  <wp:posOffset>56515</wp:posOffset>
                </wp:positionV>
                <wp:extent cx="914400" cy="0"/>
                <wp:effectExtent l="24130" t="85090" r="13970" b="86360"/>
                <wp:wrapNone/>
                <wp:docPr id="3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lg" len="lg"/>
                          <a:tailEnd type="non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0672AB" id="AutoShape 53" o:spid="_x0000_s1026" type="#_x0000_t32" style="position:absolute;margin-left:175.15pt;margin-top:4.45pt;width:1in;height:0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" strokeweight="1.5pt">
                <v:stroke startarrow="classic" startarrowwidth="wide" startarrowlength="long" endarrowwidth="wide" endarrowlength="long"/>
              </v:shape>
            </w:pict>
          </mc:Fallback>
        </mc:AlternateContent>
      </w:r>
    </w:p>
    <w:p w:rsidR="00AD7230" w:rsidRPr="00BF6916" w:rsidRDefault="00A07420" w:rsidP="00CD28C3">
      <w:pPr>
        <w:spacing w:after="0" w:line="240" w:lineRule="auto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229485</wp:posOffset>
                </wp:positionH>
                <wp:positionV relativeFrom="paragraph">
                  <wp:posOffset>118110</wp:posOffset>
                </wp:positionV>
                <wp:extent cx="914400" cy="0"/>
                <wp:effectExtent l="19685" t="85725" r="27940" b="85725"/>
                <wp:wrapNone/>
                <wp:docPr id="2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lg" len="lg"/>
                          <a:tailEnd type="stealth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BD7B83" id="AutoShape 79" o:spid="_x0000_s1026" type="#_x0000_t32" style="position:absolute;margin-left:175.55pt;margin-top:9.3pt;width:1in;height:0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" strokeweight="1.5pt">
                <v:stroke startarrow="classic" startarrowwidth="wide" startarrowlength="long" endarrow="classic" endarrowwidth="wide" endarrowlength="long"/>
              </v:shape>
            </w:pict>
          </mc:Fallback>
        </mc:AlternateContent>
      </w:r>
    </w:p>
    <w:p w:rsidR="002B6372" w:rsidRPr="00BF6916" w:rsidRDefault="002B6372" w:rsidP="00CD28C3">
      <w:pPr>
        <w:spacing w:after="0" w:line="240" w:lineRule="auto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2B6372" w:rsidRPr="00BF6916" w:rsidRDefault="002B6372" w:rsidP="00CD28C3">
      <w:pPr>
        <w:spacing w:after="0" w:line="240" w:lineRule="auto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2A6649" w:rsidRPr="00BF6916" w:rsidRDefault="002A6649" w:rsidP="002A6649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7378F2" w:rsidRPr="00BF6916" w:rsidRDefault="007378F2" w:rsidP="002A6649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2A6649" w:rsidRPr="00BF6916" w:rsidRDefault="00934D3C" w:rsidP="002A6649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 xml:space="preserve">Determine whether the relation R defined below is reflexive, irreflexive, symmetric, asymmetric, antisymmetric, or transitive. For each property, either </w:t>
      </w:r>
      <w:r w:rsidR="00942483" w:rsidRPr="00BF6916">
        <w:rPr>
          <w:rFonts w:ascii="Arial Unicode MS" w:eastAsia="Arial Unicode MS" w:hAnsi="Arial Unicode MS" w:cs="Arial Unicode MS"/>
        </w:rPr>
        <w:t xml:space="preserve">explain </w:t>
      </w:r>
      <w:r w:rsidRPr="00BF6916">
        <w:rPr>
          <w:rFonts w:ascii="Arial Unicode MS" w:eastAsia="Arial Unicode MS" w:hAnsi="Arial Unicode MS" w:cs="Arial Unicode MS"/>
        </w:rPr>
        <w:t>why R has that property or give an example showing why it does not.</w:t>
      </w:r>
    </w:p>
    <w:p w:rsidR="0094482F" w:rsidRPr="00BF6916" w:rsidRDefault="0094482F" w:rsidP="0094482F">
      <w:pPr>
        <w:pStyle w:val="ListParagraph"/>
        <w:numPr>
          <w:ilvl w:val="1"/>
          <w:numId w:val="11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Let A = {1, 2, 3, 4} and let R = { (2, 3) }</w:t>
      </w:r>
    </w:p>
    <w:p w:rsidR="0094482F" w:rsidRPr="00BF6916" w:rsidRDefault="0094482F" w:rsidP="0094482F">
      <w:pPr>
        <w:pStyle w:val="ListParagraph"/>
        <w:numPr>
          <w:ilvl w:val="1"/>
          <w:numId w:val="11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lastRenderedPageBreak/>
        <w:t>Let A = {1, 2, 3, 4} and let R = { (1, 1), (1, 2), (1, 3), (2, 1), (2, 2), (2, 4), (3, 1), (3, 3), (4, 1), (4, 4) }.</w:t>
      </w:r>
    </w:p>
    <w:p w:rsidR="0094482F" w:rsidRPr="00BF6916" w:rsidRDefault="0094482F" w:rsidP="002A6649">
      <w:p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</w:p>
    <w:p w:rsidR="002A6649" w:rsidRPr="00BF6916" w:rsidRDefault="002A6649" w:rsidP="002A6649">
      <w:p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 xml:space="preserve">This problem is similar to Examples </w:t>
      </w:r>
      <w:r w:rsidR="00934D3C" w:rsidRPr="00BF6916">
        <w:rPr>
          <w:rFonts w:ascii="Arial Unicode MS" w:eastAsia="Arial Unicode MS" w:hAnsi="Arial Unicode MS" w:cs="Arial Unicode MS"/>
        </w:rPr>
        <w:t>1, 4,</w:t>
      </w:r>
      <w:r w:rsidRPr="00BF6916">
        <w:rPr>
          <w:rFonts w:ascii="Arial Unicode MS" w:eastAsia="Arial Unicode MS" w:hAnsi="Arial Unicode MS" w:cs="Arial Unicode MS"/>
        </w:rPr>
        <w:t xml:space="preserve"> and </w:t>
      </w:r>
      <w:r w:rsidR="00934D3C" w:rsidRPr="00BF6916">
        <w:rPr>
          <w:rFonts w:ascii="Arial Unicode MS" w:eastAsia="Arial Unicode MS" w:hAnsi="Arial Unicode MS" w:cs="Arial Unicode MS"/>
        </w:rPr>
        <w:t>10</w:t>
      </w:r>
      <w:r w:rsidRPr="00BF6916">
        <w:rPr>
          <w:rFonts w:ascii="Arial Unicode MS" w:eastAsia="Arial Unicode MS" w:hAnsi="Arial Unicode MS" w:cs="Arial Unicode MS"/>
        </w:rPr>
        <w:t xml:space="preserve"> and to Exercises </w:t>
      </w:r>
      <w:r w:rsidR="00BF6916">
        <w:rPr>
          <w:rFonts w:ascii="Arial Unicode MS" w:eastAsia="Arial Unicode MS" w:hAnsi="Arial Unicode MS" w:cs="Arial Unicode MS"/>
        </w:rPr>
        <w:t>1–</w:t>
      </w:r>
      <w:r w:rsidR="00934D3C" w:rsidRPr="00BF6916">
        <w:rPr>
          <w:rFonts w:ascii="Arial Unicode MS" w:eastAsia="Arial Unicode MS" w:hAnsi="Arial Unicode MS" w:cs="Arial Unicode MS"/>
        </w:rPr>
        <w:t>4, 7, and 8</w:t>
      </w:r>
      <w:r w:rsidRPr="00BF6916">
        <w:rPr>
          <w:rFonts w:ascii="Arial Unicode MS" w:eastAsia="Arial Unicode MS" w:hAnsi="Arial Unicode MS" w:cs="Arial Unicode MS"/>
        </w:rPr>
        <w:t xml:space="preserve"> in Section 4.</w:t>
      </w:r>
      <w:r w:rsidR="00934D3C" w:rsidRPr="00BF6916">
        <w:rPr>
          <w:rFonts w:ascii="Arial Unicode MS" w:eastAsia="Arial Unicode MS" w:hAnsi="Arial Unicode MS" w:cs="Arial Unicode MS"/>
        </w:rPr>
        <w:t>4</w:t>
      </w:r>
      <w:r w:rsidRPr="00BF6916">
        <w:rPr>
          <w:rFonts w:ascii="Arial Unicode MS" w:eastAsia="Arial Unicode MS" w:hAnsi="Arial Unicode MS" w:cs="Arial Unicode MS"/>
        </w:rPr>
        <w:t xml:space="preserve"> of your SNHU MAT230 textbook</w:t>
      </w:r>
      <w:r w:rsidR="00DE0AF6">
        <w:rPr>
          <w:rFonts w:ascii="Arial Unicode MS" w:eastAsia="Arial Unicode MS" w:hAnsi="Arial Unicode MS" w:cs="Arial Unicode MS"/>
        </w:rPr>
        <w:t>.</w:t>
      </w:r>
    </w:p>
    <w:p w:rsidR="002A6649" w:rsidRPr="00BF6916" w:rsidRDefault="002A6649" w:rsidP="002A6649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F223E3" w:rsidRPr="00BF6916" w:rsidRDefault="00F223E3" w:rsidP="00F223E3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42483" w:rsidRPr="00BF6916" w:rsidRDefault="00942483" w:rsidP="00942483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Let A = {1, 2, 3, 4, 5} and R be the relation on the set A whose digraph is shown below. Determine whether R is reflexive, irreflexive, symmetric, asymmetric, antisymmetric, or transitive. For each property, either explain why R has that property or give an example showing why it does not.</w:t>
      </w:r>
    </w:p>
    <w:p w:rsidR="009614AD" w:rsidRPr="00BF6916" w:rsidRDefault="009614AD" w:rsidP="009614AD">
      <w:p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 xml:space="preserve">This problem is similar to </w:t>
      </w:r>
      <w:r w:rsidR="00601352" w:rsidRPr="00BF6916">
        <w:rPr>
          <w:rFonts w:ascii="Arial Unicode MS" w:eastAsia="Arial Unicode MS" w:hAnsi="Arial Unicode MS" w:cs="Arial Unicode MS"/>
        </w:rPr>
        <w:t xml:space="preserve">a combination of Example 23 in Section 4.2 with </w:t>
      </w:r>
      <w:r w:rsidRPr="00BF6916">
        <w:rPr>
          <w:rFonts w:ascii="Arial Unicode MS" w:eastAsia="Arial Unicode MS" w:hAnsi="Arial Unicode MS" w:cs="Arial Unicode MS"/>
        </w:rPr>
        <w:t xml:space="preserve">Example </w:t>
      </w:r>
      <w:r w:rsidR="00601352" w:rsidRPr="00BF6916">
        <w:rPr>
          <w:rFonts w:ascii="Arial Unicode MS" w:eastAsia="Arial Unicode MS" w:hAnsi="Arial Unicode MS" w:cs="Arial Unicode MS"/>
        </w:rPr>
        <w:t>6 in Section 4.4,</w:t>
      </w:r>
      <w:r w:rsidRPr="00BF6916">
        <w:rPr>
          <w:rFonts w:ascii="Arial Unicode MS" w:eastAsia="Arial Unicode MS" w:hAnsi="Arial Unicode MS" w:cs="Arial Unicode MS"/>
        </w:rPr>
        <w:t xml:space="preserve"> and to Exercises 9 and 10 in Section 4.4 of your SNHU MAT230 textbook</w:t>
      </w:r>
      <w:r w:rsidR="00BF6916">
        <w:rPr>
          <w:rFonts w:ascii="Arial Unicode MS" w:eastAsia="Arial Unicode MS" w:hAnsi="Arial Unicode MS" w:cs="Arial Unicode MS"/>
        </w:rPr>
        <w:t>.</w:t>
      </w:r>
    </w:p>
    <w:p w:rsidR="00253FBE" w:rsidRPr="00BF6916" w:rsidRDefault="00253FBE" w:rsidP="00253FBE">
      <w:pPr>
        <w:spacing w:after="0" w:line="240" w:lineRule="auto"/>
        <w:rPr>
          <w:rFonts w:ascii="Arial Unicode MS" w:eastAsia="Arial Unicode MS" w:hAnsi="Arial Unicode MS" w:cs="Arial Unicode MS"/>
          <w:sz w:val="24"/>
        </w:rPr>
      </w:pPr>
    </w:p>
    <w:p w:rsidR="00477C17" w:rsidRPr="00BF6916" w:rsidRDefault="00CA5310" w:rsidP="00CA5310">
      <w:pPr>
        <w:spacing w:after="0" w:line="240" w:lineRule="auto"/>
        <w:jc w:val="center"/>
        <w:rPr>
          <w:rFonts w:ascii="Arial Unicode MS" w:eastAsia="Arial Unicode MS" w:hAnsi="Arial Unicode MS" w:cs="Arial Unicode MS"/>
          <w:sz w:val="24"/>
        </w:rPr>
      </w:pPr>
      <w:r w:rsidRPr="00BF6916">
        <w:rPr>
          <w:rFonts w:ascii="Arial Unicode MS" w:eastAsia="Arial Unicode MS" w:hAnsi="Arial Unicode MS" w:cs="Arial Unicode MS"/>
          <w:noProof/>
          <w:sz w:val="24"/>
        </w:rPr>
        <w:drawing>
          <wp:inline distT="0" distB="0" distL="0" distR="0">
            <wp:extent cx="2552700" cy="1866900"/>
            <wp:effectExtent l="19050" t="0" r="0" b="0"/>
            <wp:docPr id="1" name="Picture 5" descr="C:\Users\David\Sync\SNHU\MAT 230 redesign\Week 5\graph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avid\Sync\SNHU\MAT 230 redesign\Week 5\graph1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78F2" w:rsidRPr="00BF6916" w:rsidRDefault="007378F2" w:rsidP="007378F2">
      <w:pPr>
        <w:spacing w:after="0" w:line="240" w:lineRule="auto"/>
        <w:rPr>
          <w:rFonts w:ascii="Arial Unicode MS" w:eastAsia="Arial Unicode MS" w:hAnsi="Arial Unicode MS" w:cs="Arial Unicode MS"/>
          <w:sz w:val="24"/>
        </w:rPr>
      </w:pPr>
    </w:p>
    <w:p w:rsidR="00214C6F" w:rsidRPr="00BF6916" w:rsidRDefault="00214C6F" w:rsidP="00214C6F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214C6F" w:rsidRPr="00BF6916" w:rsidRDefault="00214C6F" w:rsidP="00214C6F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Let A = {1, 2, 3, 4, 5} and R be the relation on the set A whose matrix is shown below. Determine whether R is reflexive, irreflexive, symmetric, asymmetric, antisymmetric, or transitive. For each property, either explain why R has that property or give an example showing why it does not.</w:t>
      </w:r>
    </w:p>
    <w:p w:rsidR="009614AD" w:rsidRPr="00BF6916" w:rsidRDefault="009614AD" w:rsidP="009614AD">
      <w:p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This problem is similar to Example</w:t>
      </w:r>
      <w:r w:rsidR="00B37671" w:rsidRPr="00BF6916">
        <w:rPr>
          <w:rFonts w:ascii="Arial Unicode MS" w:eastAsia="Arial Unicode MS" w:hAnsi="Arial Unicode MS" w:cs="Arial Unicode MS"/>
        </w:rPr>
        <w:t>s</w:t>
      </w:r>
      <w:r w:rsidRPr="00BF6916">
        <w:rPr>
          <w:rFonts w:ascii="Arial Unicode MS" w:eastAsia="Arial Unicode MS" w:hAnsi="Arial Unicode MS" w:cs="Arial Unicode MS"/>
        </w:rPr>
        <w:t xml:space="preserve"> 6</w:t>
      </w:r>
      <w:r w:rsidR="00B37671" w:rsidRPr="00BF6916">
        <w:rPr>
          <w:rFonts w:ascii="Arial Unicode MS" w:eastAsia="Arial Unicode MS" w:hAnsi="Arial Unicode MS" w:cs="Arial Unicode MS"/>
        </w:rPr>
        <w:t xml:space="preserve"> and 11</w:t>
      </w:r>
      <w:r w:rsidRPr="00BF6916">
        <w:rPr>
          <w:rFonts w:ascii="Arial Unicode MS" w:eastAsia="Arial Unicode MS" w:hAnsi="Arial Unicode MS" w:cs="Arial Unicode MS"/>
        </w:rPr>
        <w:t xml:space="preserve"> and to Exercises 11 and 12 in Section 4.4 of your SNHU MAT230 textbook</w:t>
      </w:r>
      <w:r w:rsidR="00BF6916">
        <w:rPr>
          <w:rFonts w:ascii="Arial Unicode MS" w:eastAsia="Arial Unicode MS" w:hAnsi="Arial Unicode MS" w:cs="Arial Unicode MS"/>
        </w:rPr>
        <w:t>.</w:t>
      </w:r>
    </w:p>
    <w:p w:rsidR="00253FBE" w:rsidRPr="00BF6916" w:rsidRDefault="00253FBE" w:rsidP="00253FBE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214C6F" w:rsidRPr="00BF6916" w:rsidRDefault="00AC06E1" w:rsidP="00214C6F">
      <w:pPr>
        <w:spacing w:after="0" w:line="240" w:lineRule="auto"/>
        <w:ind w:left="144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  <w:position w:val="-80"/>
        </w:rPr>
        <w:object w:dxaOrig="214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86.25pt" o:ole="">
            <v:imagedata r:id="rId11" o:title=""/>
          </v:shape>
          <o:OLEObject Type="Embed" ProgID="Equation.DSMT4" ShapeID="_x0000_i1025" DrawAspect="Content" ObjectID="_1560492509" r:id="rId12"/>
        </w:object>
      </w:r>
      <w:r w:rsidR="00214C6F" w:rsidRPr="00BF6916">
        <w:rPr>
          <w:rFonts w:ascii="Arial Unicode MS" w:eastAsia="Arial Unicode MS" w:hAnsi="Arial Unicode MS" w:cs="Arial Unicode MS"/>
        </w:rPr>
        <w:t xml:space="preserve"> </w:t>
      </w:r>
    </w:p>
    <w:p w:rsidR="00214C6F" w:rsidRPr="00BF6916" w:rsidRDefault="00214C6F" w:rsidP="00253FBE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214C6F" w:rsidRPr="00BF6916" w:rsidRDefault="00214C6F" w:rsidP="00214C6F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250D5D" w:rsidRPr="00BF6916" w:rsidRDefault="00D949B2" w:rsidP="00250D5D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Let A = ℤ and R be the relation on A where</w:t>
      </w:r>
      <w:r w:rsidR="009614AD" w:rsidRPr="00BF6916">
        <w:rPr>
          <w:rFonts w:ascii="Arial Unicode MS" w:eastAsia="Arial Unicode MS" w:hAnsi="Arial Unicode MS" w:cs="Arial Unicode MS"/>
        </w:rPr>
        <w:t xml:space="preserve"> </w:t>
      </w:r>
      <w:r w:rsidR="009614AD" w:rsidRPr="00BF6916">
        <w:rPr>
          <w:rFonts w:ascii="Arial Unicode MS" w:eastAsia="Arial Unicode MS" w:hAnsi="Arial Unicode MS" w:cs="Arial Unicode MS"/>
          <w:i/>
        </w:rPr>
        <w:t xml:space="preserve">a R b </w:t>
      </w:r>
      <w:r w:rsidR="009614AD" w:rsidRPr="00BF6916">
        <w:rPr>
          <w:rFonts w:ascii="Arial Unicode MS" w:eastAsia="Arial Unicode MS" w:hAnsi="Arial Unicode MS" w:cs="Arial Unicode MS"/>
        </w:rPr>
        <w:t xml:space="preserve">if and only if </w:t>
      </w:r>
      <w:r w:rsidR="009614AD" w:rsidRPr="00BF6916">
        <w:rPr>
          <w:rFonts w:ascii="Arial Unicode MS" w:eastAsia="Arial Unicode MS" w:hAnsi="Arial Unicode MS" w:cs="Arial Unicode MS"/>
          <w:i/>
        </w:rPr>
        <w:t xml:space="preserve">a </w:t>
      </w:r>
      <w:r w:rsidR="009614AD" w:rsidRPr="00BF6916">
        <w:rPr>
          <w:rFonts w:ascii="Arial Unicode MS" w:eastAsia="Arial Unicode MS" w:hAnsi="Arial Unicode MS" w:cs="Arial Unicode MS"/>
        </w:rPr>
        <w:t xml:space="preserve">+ </w:t>
      </w:r>
      <w:r w:rsidR="009614AD" w:rsidRPr="00BF6916">
        <w:rPr>
          <w:rFonts w:ascii="Arial Unicode MS" w:eastAsia="Arial Unicode MS" w:hAnsi="Arial Unicode MS" w:cs="Arial Unicode MS"/>
          <w:i/>
        </w:rPr>
        <w:t xml:space="preserve">b </w:t>
      </w:r>
      <w:r w:rsidR="009614AD" w:rsidRPr="00BF6916">
        <w:rPr>
          <w:rFonts w:ascii="Arial Unicode MS" w:eastAsia="Arial Unicode MS" w:hAnsi="Arial Unicode MS" w:cs="Arial Unicode MS"/>
        </w:rPr>
        <w:t xml:space="preserve">is </w:t>
      </w:r>
      <w:r w:rsidR="00250D5D" w:rsidRPr="00BF6916">
        <w:rPr>
          <w:rFonts w:ascii="Arial Unicode MS" w:eastAsia="Arial Unicode MS" w:hAnsi="Arial Unicode MS" w:cs="Arial Unicode MS"/>
        </w:rPr>
        <w:t>a multiple of 4</w:t>
      </w:r>
      <w:r w:rsidR="009614AD" w:rsidRPr="00BF6916">
        <w:rPr>
          <w:rFonts w:ascii="Arial Unicode MS" w:eastAsia="Arial Unicode MS" w:hAnsi="Arial Unicode MS" w:cs="Arial Unicode MS"/>
        </w:rPr>
        <w:t xml:space="preserve">. Determine whether R is reflexive, irreflexive, symmetric, asymmetric, antisymmetric, or transitive. </w:t>
      </w:r>
      <w:r w:rsidR="00250D5D" w:rsidRPr="00BF6916">
        <w:rPr>
          <w:rFonts w:ascii="Arial Unicode MS" w:eastAsia="Arial Unicode MS" w:hAnsi="Arial Unicode MS" w:cs="Arial Unicode MS"/>
        </w:rPr>
        <w:t>For each property, either explain why R has that property or give an example showing why it does not.</w:t>
      </w:r>
    </w:p>
    <w:p w:rsidR="00250D5D" w:rsidRPr="00BF6916" w:rsidRDefault="00250D5D" w:rsidP="00250D5D">
      <w:p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BF6916">
        <w:rPr>
          <w:rFonts w:ascii="Arial Unicode MS" w:eastAsia="Arial Unicode MS" w:hAnsi="Arial Unicode MS" w:cs="Arial Unicode MS"/>
        </w:rPr>
        <w:t>This problem is similar to Example</w:t>
      </w:r>
      <w:r w:rsidR="00AC06E1" w:rsidRPr="00BF6916">
        <w:rPr>
          <w:rFonts w:ascii="Arial Unicode MS" w:eastAsia="Arial Unicode MS" w:hAnsi="Arial Unicode MS" w:cs="Arial Unicode MS"/>
        </w:rPr>
        <w:t>s</w:t>
      </w:r>
      <w:r w:rsidRPr="00BF6916">
        <w:rPr>
          <w:rFonts w:ascii="Arial Unicode MS" w:eastAsia="Arial Unicode MS" w:hAnsi="Arial Unicode MS" w:cs="Arial Unicode MS"/>
        </w:rPr>
        <w:t xml:space="preserve"> </w:t>
      </w:r>
      <w:r w:rsidR="00B37671" w:rsidRPr="00BF6916">
        <w:rPr>
          <w:rFonts w:ascii="Arial Unicode MS" w:eastAsia="Arial Unicode MS" w:hAnsi="Arial Unicode MS" w:cs="Arial Unicode MS"/>
        </w:rPr>
        <w:t>5</w:t>
      </w:r>
      <w:r w:rsidR="00AC06E1" w:rsidRPr="00BF6916">
        <w:rPr>
          <w:rFonts w:ascii="Arial Unicode MS" w:eastAsia="Arial Unicode MS" w:hAnsi="Arial Unicode MS" w:cs="Arial Unicode MS"/>
        </w:rPr>
        <w:t xml:space="preserve"> and 9</w:t>
      </w:r>
      <w:r w:rsidRPr="00BF6916">
        <w:rPr>
          <w:rFonts w:ascii="Arial Unicode MS" w:eastAsia="Arial Unicode MS" w:hAnsi="Arial Unicode MS" w:cs="Arial Unicode MS"/>
        </w:rPr>
        <w:t xml:space="preserve"> and to Exercises </w:t>
      </w:r>
      <w:r w:rsidR="000E3191" w:rsidRPr="00BF6916">
        <w:rPr>
          <w:rFonts w:ascii="Arial Unicode MS" w:eastAsia="Arial Unicode MS" w:hAnsi="Arial Unicode MS" w:cs="Arial Unicode MS"/>
        </w:rPr>
        <w:t>13</w:t>
      </w:r>
      <w:r w:rsidR="00BF6916">
        <w:rPr>
          <w:rFonts w:ascii="Arial Unicode MS" w:eastAsia="Arial Unicode MS" w:hAnsi="Arial Unicode MS" w:cs="Arial Unicode MS"/>
        </w:rPr>
        <w:t>–</w:t>
      </w:r>
      <w:r w:rsidR="000E3191" w:rsidRPr="00BF6916">
        <w:rPr>
          <w:rFonts w:ascii="Arial Unicode MS" w:eastAsia="Arial Unicode MS" w:hAnsi="Arial Unicode MS" w:cs="Arial Unicode MS"/>
        </w:rPr>
        <w:t>19</w:t>
      </w:r>
      <w:r w:rsidRPr="00BF6916">
        <w:rPr>
          <w:rFonts w:ascii="Arial Unicode MS" w:eastAsia="Arial Unicode MS" w:hAnsi="Arial Unicode MS" w:cs="Arial Unicode MS"/>
        </w:rPr>
        <w:t xml:space="preserve"> in Section 4.4 of your SNHU MAT230 textbook</w:t>
      </w:r>
      <w:r w:rsidR="00AC06E1" w:rsidRPr="00BF6916">
        <w:rPr>
          <w:rFonts w:ascii="Arial Unicode MS" w:eastAsia="Arial Unicode MS" w:hAnsi="Arial Unicode MS" w:cs="Arial Unicode MS"/>
        </w:rPr>
        <w:t>.</w:t>
      </w:r>
    </w:p>
    <w:p w:rsidR="009614AD" w:rsidRPr="00BF6916" w:rsidRDefault="009614AD" w:rsidP="00250D5D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250D5D" w:rsidRPr="00BF6916" w:rsidRDefault="00250D5D" w:rsidP="00250D5D">
      <w:pPr>
        <w:spacing w:after="0" w:line="240" w:lineRule="auto"/>
        <w:rPr>
          <w:rFonts w:ascii="Arial Unicode MS" w:eastAsia="Arial Unicode MS" w:hAnsi="Arial Unicode MS" w:cs="Arial Unicode MS"/>
        </w:rPr>
      </w:pPr>
    </w:p>
    <w:sectPr w:rsidR="00250D5D" w:rsidRPr="00BF6916" w:rsidSect="0032013F">
      <w:headerReference w:type="default" r:id="rId13"/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7A63" w:rsidRDefault="00037A63" w:rsidP="00D735A2">
      <w:pPr>
        <w:spacing w:after="0" w:line="240" w:lineRule="auto"/>
      </w:pPr>
      <w:r>
        <w:separator/>
      </w:r>
    </w:p>
  </w:endnote>
  <w:endnote w:type="continuationSeparator" w:id="0">
    <w:p w:rsidR="00037A63" w:rsidRDefault="00037A63" w:rsidP="00D735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4C6F" w:rsidRPr="00DB005A" w:rsidRDefault="00037A63" w:rsidP="00DB005A">
    <w:pPr>
      <w:pStyle w:val="Footer"/>
      <w:jc w:val="center"/>
      <w:rPr>
        <w:rFonts w:ascii="Arial Unicode MS" w:eastAsia="Arial Unicode MS" w:hAnsi="Arial Unicode MS" w:cs="Arial Unicode MS"/>
        <w:sz w:val="18"/>
        <w:szCs w:val="18"/>
      </w:rPr>
    </w:pPr>
    <w:sdt>
      <w:sdtPr>
        <w:rPr>
          <w:rFonts w:ascii="Arial Unicode MS" w:eastAsia="Arial Unicode MS" w:hAnsi="Arial Unicode MS" w:cs="Arial Unicode MS"/>
          <w:sz w:val="18"/>
          <w:szCs w:val="18"/>
        </w:rPr>
        <w:id w:val="344674460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ascii="Arial Unicode MS" w:eastAsia="Arial Unicode MS" w:hAnsi="Arial Unicode MS" w:cs="Arial Unicode MS"/>
              <w:sz w:val="18"/>
              <w:szCs w:val="18"/>
            </w:rPr>
            <w:id w:val="565050477"/>
            <w:docPartObj>
              <w:docPartGallery w:val="Page Numbers (Top of Page)"/>
              <w:docPartUnique/>
            </w:docPartObj>
          </w:sdtPr>
          <w:sdtEndPr/>
          <w:sdtContent>
            <w:r w:rsidR="00214C6F">
              <w:rPr>
                <w:rFonts w:ascii="Arial Unicode MS" w:eastAsia="Arial Unicode MS" w:hAnsi="Arial Unicode MS" w:cs="Arial Unicode MS"/>
                <w:sz w:val="18"/>
                <w:szCs w:val="18"/>
              </w:rPr>
              <w:t>SNHU MAT230</w:t>
            </w:r>
            <w:r w:rsidR="00214C6F" w:rsidRPr="00F36913">
              <w:rPr>
                <w:rFonts w:ascii="Arial Unicode MS" w:eastAsia="Arial Unicode MS" w:hAnsi="Arial Unicode MS" w:cs="Arial Unicode MS"/>
                <w:sz w:val="18"/>
                <w:szCs w:val="18"/>
              </w:rPr>
              <w:tab/>
              <w:t xml:space="preserve">Page </w:t>
            </w:r>
            <w:r w:rsidR="00742CCF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begin"/>
            </w:r>
            <w:r w:rsidR="00214C6F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instrText xml:space="preserve"> PAGE </w:instrText>
            </w:r>
            <w:r w:rsidR="00742CCF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separate"/>
            </w:r>
            <w:r w:rsidR="00365E3D">
              <w:rPr>
                <w:rFonts w:ascii="Arial Unicode MS" w:eastAsia="Arial Unicode MS" w:hAnsi="Arial Unicode MS" w:cs="Arial Unicode MS"/>
                <w:b/>
                <w:noProof/>
                <w:sz w:val="18"/>
                <w:szCs w:val="18"/>
              </w:rPr>
              <w:t>1</w:t>
            </w:r>
            <w:r w:rsidR="00742CCF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end"/>
            </w:r>
            <w:r w:rsidR="00214C6F" w:rsidRPr="00F36913">
              <w:rPr>
                <w:rFonts w:ascii="Arial Unicode MS" w:eastAsia="Arial Unicode MS" w:hAnsi="Arial Unicode MS" w:cs="Arial Unicode MS"/>
                <w:sz w:val="18"/>
                <w:szCs w:val="18"/>
              </w:rPr>
              <w:t xml:space="preserve"> of </w:t>
            </w:r>
            <w:r w:rsidR="00742CCF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begin"/>
            </w:r>
            <w:r w:rsidR="00214C6F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instrText xml:space="preserve"> NUMPAGES  </w:instrText>
            </w:r>
            <w:r w:rsidR="00742CCF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separate"/>
            </w:r>
            <w:r w:rsidR="00365E3D">
              <w:rPr>
                <w:rFonts w:ascii="Arial Unicode MS" w:eastAsia="Arial Unicode MS" w:hAnsi="Arial Unicode MS" w:cs="Arial Unicode MS"/>
                <w:b/>
                <w:noProof/>
                <w:sz w:val="18"/>
                <w:szCs w:val="18"/>
              </w:rPr>
              <w:t>4</w:t>
            </w:r>
            <w:r w:rsidR="00742CCF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end"/>
            </w:r>
          </w:sdtContent>
        </w:sdt>
      </w:sdtContent>
    </w:sdt>
    <w:r w:rsidR="00214C6F" w:rsidRPr="00F36913">
      <w:rPr>
        <w:rFonts w:ascii="Arial Unicode MS" w:eastAsia="Arial Unicode MS" w:hAnsi="Arial Unicode MS" w:cs="Arial Unicode MS"/>
        <w:sz w:val="18"/>
        <w:szCs w:val="18"/>
      </w:rPr>
      <w:tab/>
      <w:t xml:space="preserve">Module </w:t>
    </w:r>
    <w:r w:rsidR="00A07420">
      <w:rPr>
        <w:rFonts w:ascii="Arial Unicode MS" w:eastAsia="Arial Unicode MS" w:hAnsi="Arial Unicode MS" w:cs="Arial Unicode MS"/>
        <w:sz w:val="18"/>
        <w:szCs w:val="18"/>
      </w:rPr>
      <w:t>Five</w:t>
    </w:r>
    <w:r w:rsidR="00214C6F" w:rsidRPr="00F36913">
      <w:rPr>
        <w:rFonts w:ascii="Arial Unicode MS" w:eastAsia="Arial Unicode MS" w:hAnsi="Arial Unicode MS" w:cs="Arial Unicode MS"/>
        <w:sz w:val="18"/>
        <w:szCs w:val="18"/>
      </w:rPr>
      <w:t xml:space="preserve"> Homewor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7A63" w:rsidRDefault="00037A63" w:rsidP="00D735A2">
      <w:pPr>
        <w:spacing w:after="0" w:line="240" w:lineRule="auto"/>
      </w:pPr>
      <w:r>
        <w:separator/>
      </w:r>
    </w:p>
  </w:footnote>
  <w:footnote w:type="continuationSeparator" w:id="0">
    <w:p w:rsidR="00037A63" w:rsidRDefault="00037A63" w:rsidP="00D735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4C6F" w:rsidRPr="00A07420" w:rsidRDefault="00214C6F" w:rsidP="00A07420">
    <w:pPr>
      <w:pStyle w:val="Header"/>
      <w:spacing w:after="200"/>
      <w:jc w:val="center"/>
      <w:rPr>
        <w:rFonts w:ascii="Arial Unicode MS" w:eastAsia="Arial Unicode MS" w:hAnsi="Arial Unicode MS" w:cs="Arial Unicode MS"/>
        <w:b/>
        <w:sz w:val="24"/>
        <w:szCs w:val="24"/>
      </w:rPr>
    </w:pPr>
    <w:r w:rsidRPr="000B4688">
      <w:rPr>
        <w:rFonts w:ascii="Arial Unicode MS" w:eastAsia="Arial Unicode MS" w:hAnsi="Arial Unicode MS" w:cs="Arial Unicode MS"/>
        <w:b/>
        <w:noProof/>
        <w:sz w:val="24"/>
        <w:szCs w:val="24"/>
      </w:rPr>
      <w:drawing>
        <wp:inline distT="0" distB="0" distL="0" distR="0" wp14:anchorId="7CC251EB" wp14:editId="45CD9357">
          <wp:extent cx="2743200" cy="409575"/>
          <wp:effectExtent l="0" t="0" r="0" b="9525"/>
          <wp:docPr id="28" name="Picture 7" descr="MP_SNHU_withQuill_Horizstac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P_SNHU_withQuill_Horizstack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43200" cy="4095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C7471C"/>
    <w:multiLevelType w:val="hybridMultilevel"/>
    <w:tmpl w:val="993630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106C6C"/>
    <w:multiLevelType w:val="hybridMultilevel"/>
    <w:tmpl w:val="907EB6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A51796"/>
    <w:multiLevelType w:val="hybridMultilevel"/>
    <w:tmpl w:val="05284A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9110D1"/>
    <w:multiLevelType w:val="hybridMultilevel"/>
    <w:tmpl w:val="8C46FA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A56F52"/>
    <w:multiLevelType w:val="hybridMultilevel"/>
    <w:tmpl w:val="DCEE2D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6306C4"/>
    <w:multiLevelType w:val="hybridMultilevel"/>
    <w:tmpl w:val="9C7CD738"/>
    <w:lvl w:ilvl="0" w:tplc="7B5286B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E53FD5"/>
    <w:multiLevelType w:val="hybridMultilevel"/>
    <w:tmpl w:val="FBE633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887B11"/>
    <w:multiLevelType w:val="hybridMultilevel"/>
    <w:tmpl w:val="0BCA9B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C39602D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614210"/>
    <w:multiLevelType w:val="hybridMultilevel"/>
    <w:tmpl w:val="49301848"/>
    <w:lvl w:ilvl="0" w:tplc="0CB6FDD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371082"/>
    <w:multiLevelType w:val="hybridMultilevel"/>
    <w:tmpl w:val="E30E0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97B32D8"/>
    <w:multiLevelType w:val="hybridMultilevel"/>
    <w:tmpl w:val="6C22C8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6F23E45"/>
    <w:multiLevelType w:val="hybridMultilevel"/>
    <w:tmpl w:val="4B8491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13B645D"/>
    <w:multiLevelType w:val="hybridMultilevel"/>
    <w:tmpl w:val="2D72E2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B25CD9"/>
    <w:multiLevelType w:val="hybridMultilevel"/>
    <w:tmpl w:val="39B09C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10"/>
  </w:num>
  <w:num w:numId="4">
    <w:abstractNumId w:val="9"/>
  </w:num>
  <w:num w:numId="5">
    <w:abstractNumId w:val="0"/>
  </w:num>
  <w:num w:numId="6">
    <w:abstractNumId w:val="4"/>
  </w:num>
  <w:num w:numId="7">
    <w:abstractNumId w:val="11"/>
  </w:num>
  <w:num w:numId="8">
    <w:abstractNumId w:val="2"/>
  </w:num>
  <w:num w:numId="9">
    <w:abstractNumId w:val="6"/>
  </w:num>
  <w:num w:numId="10">
    <w:abstractNumId w:val="13"/>
  </w:num>
  <w:num w:numId="11">
    <w:abstractNumId w:val="3"/>
  </w:num>
  <w:num w:numId="12">
    <w:abstractNumId w:val="3"/>
    <w:lvlOverride w:ilvl="0">
      <w:lvl w:ilvl="0" w:tplc="04090011">
        <w:start w:val="1"/>
        <w:numFmt w:val="lowerLetter"/>
        <w:lvlText w:val="%1)"/>
        <w:lvlJc w:val="left"/>
        <w:pPr>
          <w:ind w:left="1440" w:hanging="360"/>
        </w:pPr>
        <w:rPr>
          <w:rFonts w:hint="default"/>
        </w:rPr>
      </w:lvl>
    </w:lvlOverride>
    <w:lvlOverride w:ilvl="1">
      <w:lvl w:ilvl="1" w:tplc="04090017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3">
    <w:abstractNumId w:val="3"/>
    <w:lvlOverride w:ilvl="0">
      <w:lvl w:ilvl="0" w:tplc="04090011">
        <w:start w:val="1"/>
        <w:numFmt w:val="lowerLetter"/>
        <w:lvlText w:val="%1."/>
        <w:lvlJc w:val="left"/>
        <w:pPr>
          <w:ind w:left="1440" w:hanging="360"/>
        </w:pPr>
        <w:rPr>
          <w:rFonts w:hint="default"/>
        </w:rPr>
      </w:lvl>
    </w:lvlOverride>
    <w:lvlOverride w:ilvl="1">
      <w:lvl w:ilvl="1" w:tplc="04090017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4">
    <w:abstractNumId w:val="3"/>
    <w:lvlOverride w:ilvl="0">
      <w:lvl w:ilvl="0" w:tplc="04090011">
        <w:start w:val="1"/>
        <w:numFmt w:val="lowerLetter"/>
        <w:lvlText w:val="%1."/>
        <w:lvlJc w:val="left"/>
        <w:pPr>
          <w:ind w:left="1440" w:hanging="360"/>
        </w:pPr>
        <w:rPr>
          <w:rFonts w:hint="default"/>
        </w:rPr>
      </w:lvl>
    </w:lvlOverride>
    <w:lvlOverride w:ilvl="1">
      <w:lvl w:ilvl="1" w:tplc="04090017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5">
    <w:abstractNumId w:val="5"/>
  </w:num>
  <w:num w:numId="16">
    <w:abstractNumId w:val="8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E64"/>
    <w:rsid w:val="00002679"/>
    <w:rsid w:val="00010C6C"/>
    <w:rsid w:val="00012E7A"/>
    <w:rsid w:val="00023521"/>
    <w:rsid w:val="00023DEA"/>
    <w:rsid w:val="00035BD6"/>
    <w:rsid w:val="00037A63"/>
    <w:rsid w:val="000438AC"/>
    <w:rsid w:val="000706D0"/>
    <w:rsid w:val="00077517"/>
    <w:rsid w:val="000B6F3C"/>
    <w:rsid w:val="000C05BF"/>
    <w:rsid w:val="000D226A"/>
    <w:rsid w:val="000E0E9F"/>
    <w:rsid w:val="000E3191"/>
    <w:rsid w:val="000F7CA4"/>
    <w:rsid w:val="00101119"/>
    <w:rsid w:val="00103875"/>
    <w:rsid w:val="00103CE1"/>
    <w:rsid w:val="00133288"/>
    <w:rsid w:val="00144707"/>
    <w:rsid w:val="00146CC0"/>
    <w:rsid w:val="00146F63"/>
    <w:rsid w:val="0016100D"/>
    <w:rsid w:val="00190027"/>
    <w:rsid w:val="001B14B3"/>
    <w:rsid w:val="001F5E28"/>
    <w:rsid w:val="001F79D1"/>
    <w:rsid w:val="00214C6F"/>
    <w:rsid w:val="00216232"/>
    <w:rsid w:val="00217B2B"/>
    <w:rsid w:val="00250D5D"/>
    <w:rsid w:val="00253FBE"/>
    <w:rsid w:val="0027273D"/>
    <w:rsid w:val="002730CE"/>
    <w:rsid w:val="002A6649"/>
    <w:rsid w:val="002B6372"/>
    <w:rsid w:val="002D373B"/>
    <w:rsid w:val="002D7D1A"/>
    <w:rsid w:val="003136D5"/>
    <w:rsid w:val="0032013F"/>
    <w:rsid w:val="00320EC2"/>
    <w:rsid w:val="00354809"/>
    <w:rsid w:val="00355E01"/>
    <w:rsid w:val="00365E3D"/>
    <w:rsid w:val="00380171"/>
    <w:rsid w:val="00392A89"/>
    <w:rsid w:val="00397D9D"/>
    <w:rsid w:val="003E2D73"/>
    <w:rsid w:val="003E3D41"/>
    <w:rsid w:val="003F2428"/>
    <w:rsid w:val="003F3B22"/>
    <w:rsid w:val="003F5ADF"/>
    <w:rsid w:val="00406EFD"/>
    <w:rsid w:val="00437CEA"/>
    <w:rsid w:val="0044076D"/>
    <w:rsid w:val="0044537A"/>
    <w:rsid w:val="00461FB5"/>
    <w:rsid w:val="00473BDE"/>
    <w:rsid w:val="00475351"/>
    <w:rsid w:val="00477C17"/>
    <w:rsid w:val="004B32CD"/>
    <w:rsid w:val="004B4545"/>
    <w:rsid w:val="004B7FA6"/>
    <w:rsid w:val="004D24A7"/>
    <w:rsid w:val="004E5C6F"/>
    <w:rsid w:val="00521D72"/>
    <w:rsid w:val="00523A6E"/>
    <w:rsid w:val="00527419"/>
    <w:rsid w:val="005639F2"/>
    <w:rsid w:val="005A04C4"/>
    <w:rsid w:val="005A15FE"/>
    <w:rsid w:val="005A180E"/>
    <w:rsid w:val="005D269D"/>
    <w:rsid w:val="005E619A"/>
    <w:rsid w:val="005F1E57"/>
    <w:rsid w:val="00601352"/>
    <w:rsid w:val="00605A7C"/>
    <w:rsid w:val="00613003"/>
    <w:rsid w:val="006178CF"/>
    <w:rsid w:val="00624CF4"/>
    <w:rsid w:val="00631DA8"/>
    <w:rsid w:val="006709C5"/>
    <w:rsid w:val="006A1B22"/>
    <w:rsid w:val="006B41AF"/>
    <w:rsid w:val="00723A57"/>
    <w:rsid w:val="007378F2"/>
    <w:rsid w:val="00737EBE"/>
    <w:rsid w:val="00741FA9"/>
    <w:rsid w:val="00742CCF"/>
    <w:rsid w:val="00790E0C"/>
    <w:rsid w:val="007B0B14"/>
    <w:rsid w:val="007D1600"/>
    <w:rsid w:val="007D40C2"/>
    <w:rsid w:val="007E0270"/>
    <w:rsid w:val="007E433A"/>
    <w:rsid w:val="00807BF6"/>
    <w:rsid w:val="00816C0B"/>
    <w:rsid w:val="00873701"/>
    <w:rsid w:val="0088267B"/>
    <w:rsid w:val="008C0FDB"/>
    <w:rsid w:val="008C1D67"/>
    <w:rsid w:val="008F71C4"/>
    <w:rsid w:val="008F78F5"/>
    <w:rsid w:val="00907673"/>
    <w:rsid w:val="00915ED6"/>
    <w:rsid w:val="00934D3C"/>
    <w:rsid w:val="00942483"/>
    <w:rsid w:val="0094482F"/>
    <w:rsid w:val="009614AD"/>
    <w:rsid w:val="00977736"/>
    <w:rsid w:val="00990751"/>
    <w:rsid w:val="009B2A90"/>
    <w:rsid w:val="009B3591"/>
    <w:rsid w:val="009B3E5F"/>
    <w:rsid w:val="009D3D63"/>
    <w:rsid w:val="009E717F"/>
    <w:rsid w:val="009F1B1A"/>
    <w:rsid w:val="009F1B47"/>
    <w:rsid w:val="009F3D36"/>
    <w:rsid w:val="00A07420"/>
    <w:rsid w:val="00A1212F"/>
    <w:rsid w:val="00A372D6"/>
    <w:rsid w:val="00A629B9"/>
    <w:rsid w:val="00A721C0"/>
    <w:rsid w:val="00A72741"/>
    <w:rsid w:val="00A72B45"/>
    <w:rsid w:val="00AA644F"/>
    <w:rsid w:val="00AC06E1"/>
    <w:rsid w:val="00AD35C4"/>
    <w:rsid w:val="00AD7230"/>
    <w:rsid w:val="00AF1D38"/>
    <w:rsid w:val="00B00EAF"/>
    <w:rsid w:val="00B37671"/>
    <w:rsid w:val="00B60CE9"/>
    <w:rsid w:val="00B81B97"/>
    <w:rsid w:val="00B82DD3"/>
    <w:rsid w:val="00B860D2"/>
    <w:rsid w:val="00BA05D7"/>
    <w:rsid w:val="00BB3DA2"/>
    <w:rsid w:val="00BF6916"/>
    <w:rsid w:val="00C1438C"/>
    <w:rsid w:val="00C5091F"/>
    <w:rsid w:val="00C621B8"/>
    <w:rsid w:val="00C63B07"/>
    <w:rsid w:val="00CA5310"/>
    <w:rsid w:val="00CB5B84"/>
    <w:rsid w:val="00CD28C3"/>
    <w:rsid w:val="00D268BE"/>
    <w:rsid w:val="00D34220"/>
    <w:rsid w:val="00D37F15"/>
    <w:rsid w:val="00D63D13"/>
    <w:rsid w:val="00D735A2"/>
    <w:rsid w:val="00D949B2"/>
    <w:rsid w:val="00DA0C38"/>
    <w:rsid w:val="00DA5588"/>
    <w:rsid w:val="00DB005A"/>
    <w:rsid w:val="00DC298E"/>
    <w:rsid w:val="00DD34F1"/>
    <w:rsid w:val="00DE0AF6"/>
    <w:rsid w:val="00E01D83"/>
    <w:rsid w:val="00E06EDA"/>
    <w:rsid w:val="00E241D3"/>
    <w:rsid w:val="00E32759"/>
    <w:rsid w:val="00E45C09"/>
    <w:rsid w:val="00E84FD6"/>
    <w:rsid w:val="00E86B9B"/>
    <w:rsid w:val="00EB2FE7"/>
    <w:rsid w:val="00EC6C9D"/>
    <w:rsid w:val="00EE5B92"/>
    <w:rsid w:val="00F06E64"/>
    <w:rsid w:val="00F223E3"/>
    <w:rsid w:val="00F47877"/>
    <w:rsid w:val="00F60414"/>
    <w:rsid w:val="00F83AC5"/>
    <w:rsid w:val="00F8409C"/>
    <w:rsid w:val="00FA46C0"/>
    <w:rsid w:val="00FB416D"/>
    <w:rsid w:val="00FC05D8"/>
    <w:rsid w:val="00FC3593"/>
    <w:rsid w:val="00FC36E6"/>
    <w:rsid w:val="00FD132F"/>
    <w:rsid w:val="00FE1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50BA45E-9ACB-4BC2-8200-D1D17AD958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3FBE"/>
  </w:style>
  <w:style w:type="paragraph" w:styleId="Heading1">
    <w:name w:val="heading 1"/>
    <w:basedOn w:val="Header"/>
    <w:next w:val="Normal"/>
    <w:link w:val="Heading1Char"/>
    <w:uiPriority w:val="9"/>
    <w:qFormat/>
    <w:rsid w:val="00A07420"/>
    <w:pPr>
      <w:jc w:val="center"/>
      <w:outlineLvl w:val="0"/>
    </w:pPr>
    <w:rPr>
      <w:rFonts w:ascii="Arial Unicode MS" w:eastAsia="Arial Unicode MS" w:hAnsi="Arial Unicode MS" w:cs="Arial Unicode M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D132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13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132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807BF6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A721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721C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721C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721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721C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A721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12E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73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35A2"/>
  </w:style>
  <w:style w:type="paragraph" w:styleId="Footer">
    <w:name w:val="footer"/>
    <w:basedOn w:val="Normal"/>
    <w:link w:val="FooterChar"/>
    <w:uiPriority w:val="99"/>
    <w:unhideWhenUsed/>
    <w:rsid w:val="00D73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35A2"/>
  </w:style>
  <w:style w:type="character" w:styleId="FollowedHyperlink">
    <w:name w:val="FollowedHyperlink"/>
    <w:basedOn w:val="DefaultParagraphFont"/>
    <w:uiPriority w:val="99"/>
    <w:semiHidden/>
    <w:unhideWhenUsed/>
    <w:rsid w:val="00EE5B92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07420"/>
    <w:rPr>
      <w:rFonts w:ascii="Arial Unicode MS" w:eastAsia="Arial Unicode MS" w:hAnsi="Arial Unicode MS" w:cs="Arial Unicode MS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eader" Target="header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1.pn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9267F6D1A260A4394C18F5AF72445EA" ma:contentTypeVersion="3" ma:contentTypeDescription="Create a new document." ma:contentTypeScope="" ma:versionID="d6a723735a0ade9a92961b83aee31dd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e345bd7673956a623930e5662e321f3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4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A11B0EB-D99B-4EC2-89C7-8F0E5814D50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A654474-9029-4A14-B362-E5F8241EFA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A808D15C-998E-4B20-B393-FF85DFEF0ABC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21</Words>
  <Characters>297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ob</dc:creator>
  <cp:lastModifiedBy>Lewis, Candi</cp:lastModifiedBy>
  <cp:revision>2</cp:revision>
  <cp:lastPrinted>2016-05-19T17:03:00Z</cp:lastPrinted>
  <dcterms:created xsi:type="dcterms:W3CDTF">2017-07-02T13:22:00Z</dcterms:created>
  <dcterms:modified xsi:type="dcterms:W3CDTF">2017-07-02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9267F6D1A260A4394C18F5AF72445EA</vt:lpwstr>
  </property>
  <property fmtid="{D5CDD505-2E9C-101B-9397-08002B2CF9AE}" pid="3" name="MTWinEqns">
    <vt:bool>true</vt:bool>
  </property>
</Properties>
</file>